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94F42" w:rsidRDefault="00D4343D" w:rsidP="00CA58CE">
      <w:pPr>
        <w:pStyle w:val="Estilo825"/>
        <w:numPr>
          <w:ilvl w:val="0"/>
          <w:numId w:val="0"/>
        </w:numPr>
        <w:rPr>
          <w:sz w:val="2"/>
        </w:rPr>
      </w:pPr>
    </w:p>
    <w:p w:rsidR="00294F42" w:rsidRDefault="00294F42" w:rsidP="008E5870">
      <w:pPr>
        <w:pStyle w:val="Estilo825"/>
        <w:numPr>
          <w:ilvl w:val="0"/>
          <w:numId w:val="0"/>
        </w:numPr>
        <w:pBdr>
          <w:top w:val="thinThickSmallGap" w:sz="24" w:space="1" w:color="00B0F0"/>
        </w:pBdr>
        <w:ind w:right="0"/>
      </w:pPr>
    </w:p>
    <w:p w:rsidR="00294F42" w:rsidRDefault="00294F42" w:rsidP="00294F42">
      <w:pPr>
        <w:pStyle w:val="Estilo825"/>
        <w:numPr>
          <w:ilvl w:val="0"/>
          <w:numId w:val="0"/>
        </w:numPr>
        <w:pBdr>
          <w:top w:val="thinThickSmallGap" w:sz="24" w:space="1" w:color="00B0F0"/>
        </w:pBdr>
        <w:sectPr w:rsidR="00294F42" w:rsidSect="00294F42">
          <w:headerReference w:type="even" r:id="rId8"/>
          <w:headerReference w:type="default" r:id="rId9"/>
          <w:footerReference w:type="even" r:id="rId10"/>
          <w:footerReference w:type="default" r:id="rId11"/>
          <w:headerReference w:type="first" r:id="rId12"/>
          <w:footerReference w:type="first" r:id="rId13"/>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pPr>
    </w:p>
    <w:tbl>
      <w:tblPr>
        <w:tblStyle w:val="Tabelacomgrelha"/>
        <w:tblW w:w="0" w:type="auto"/>
        <w:tblInd w:w="284" w:type="dxa"/>
        <w:tblLook w:val="04A0" w:firstRow="1" w:lastRow="0" w:firstColumn="1" w:lastColumn="0" w:noHBand="0" w:noVBand="1"/>
      </w:tblPr>
      <w:tblGrid>
        <w:gridCol w:w="10337"/>
      </w:tblGrid>
      <w:tr w:rsidR="00D70B94" w:rsidTr="0032520A">
        <w:tc>
          <w:tcPr>
            <w:tcW w:w="10479" w:type="dxa"/>
            <w:tcBorders>
              <w:top w:val="single" w:sz="4" w:space="0" w:color="auto"/>
              <w:left w:val="single" w:sz="4" w:space="0" w:color="auto"/>
              <w:bottom w:val="single" w:sz="4" w:space="0" w:color="auto"/>
              <w:right w:val="single" w:sz="4" w:space="0" w:color="auto"/>
            </w:tcBorders>
            <w:hideMark/>
          </w:tcPr>
          <w:p w:rsidR="00D70B94" w:rsidRDefault="00D70B94" w:rsidP="0032520A">
            <w:pPr>
              <w:pStyle w:val="Estilo520"/>
              <w:numPr>
                <w:ilvl w:val="0"/>
                <w:numId w:val="0"/>
              </w:numPr>
              <w:jc w:val="left"/>
              <w:rPr>
                <w:rFonts w:cs="Arial"/>
                <w:b/>
                <w:sz w:val="20"/>
                <w:szCs w:val="20"/>
              </w:rPr>
            </w:pPr>
            <w:r>
              <w:rPr>
                <w:rFonts w:cs="Arial"/>
                <w:b/>
                <w:sz w:val="20"/>
                <w:szCs w:val="20"/>
              </w:rPr>
              <w:lastRenderedPageBreak/>
              <w:t xml:space="preserve">NOME DO </w:t>
            </w:r>
            <w:proofErr w:type="gramStart"/>
            <w:r>
              <w:rPr>
                <w:rFonts w:cs="Arial"/>
                <w:b/>
                <w:sz w:val="20"/>
                <w:szCs w:val="20"/>
              </w:rPr>
              <w:t>ALUNO(A</w:t>
            </w:r>
            <w:proofErr w:type="gramEnd"/>
            <w:r>
              <w:rPr>
                <w:rFonts w:cs="Arial"/>
                <w:b/>
                <w:sz w:val="20"/>
                <w:szCs w:val="20"/>
              </w:rPr>
              <w:t>) :</w:t>
            </w:r>
          </w:p>
        </w:tc>
      </w:tr>
      <w:tr w:rsidR="00D70B94" w:rsidTr="0032520A">
        <w:tc>
          <w:tcPr>
            <w:tcW w:w="10479" w:type="dxa"/>
            <w:tcBorders>
              <w:top w:val="single" w:sz="4" w:space="0" w:color="auto"/>
              <w:left w:val="single" w:sz="4" w:space="0" w:color="auto"/>
              <w:bottom w:val="single" w:sz="4" w:space="0" w:color="auto"/>
              <w:right w:val="single" w:sz="4" w:space="0" w:color="auto"/>
            </w:tcBorders>
            <w:hideMark/>
          </w:tcPr>
          <w:p w:rsidR="00D70B94" w:rsidRDefault="00D70B94" w:rsidP="0032520A">
            <w:pPr>
              <w:pStyle w:val="Estilo520"/>
              <w:numPr>
                <w:ilvl w:val="0"/>
                <w:numId w:val="0"/>
              </w:numPr>
              <w:jc w:val="left"/>
              <w:rPr>
                <w:rFonts w:cs="Arial"/>
                <w:b/>
                <w:sz w:val="20"/>
                <w:szCs w:val="20"/>
              </w:rPr>
            </w:pPr>
            <w:r>
              <w:rPr>
                <w:rFonts w:cs="Arial"/>
                <w:b/>
                <w:sz w:val="20"/>
                <w:szCs w:val="20"/>
              </w:rPr>
              <w:t>TURMA:</w:t>
            </w:r>
          </w:p>
        </w:tc>
      </w:tr>
    </w:tbl>
    <w:p w:rsidR="00294F42" w:rsidRDefault="00294F42" w:rsidP="00294F42">
      <w:pPr>
        <w:pStyle w:val="Estilo840"/>
      </w:pPr>
      <w:r>
        <w:t>BIOLOGIA</w:t>
      </w:r>
      <w:r w:rsidR="00EB1AB5">
        <w:t xml:space="preserve"> – MARCOS AFONSO</w:t>
      </w:r>
      <w:r w:rsidR="00BC5BF6">
        <w:t xml:space="preserve"> – ÁCIDOS NUCLEICOS</w:t>
      </w:r>
    </w:p>
    <w:p w:rsidR="00294F42" w:rsidRDefault="00294F42" w:rsidP="00CA58CE">
      <w:pPr>
        <w:pStyle w:val="Estilo825"/>
        <w:numPr>
          <w:ilvl w:val="0"/>
          <w:numId w:val="0"/>
        </w:numPr>
      </w:pPr>
    </w:p>
    <w:p w:rsidR="00CA58CE" w:rsidRDefault="00CA58CE" w:rsidP="00CA58CE">
      <w:pPr>
        <w:pStyle w:val="Estilo843"/>
      </w:pPr>
      <w:r w:rsidRPr="00772BA4">
        <w:t>A transcrição de um segmento de DNA com</w:t>
      </w:r>
      <w:r>
        <w:t>posto</w:t>
      </w:r>
      <w:r w:rsidRPr="00772BA4">
        <w:t xml:space="preserve"> </w:t>
      </w:r>
      <w:r>
        <w:t xml:space="preserve">com </w:t>
      </w:r>
      <w:r w:rsidRPr="00772BA4">
        <w:t>a</w:t>
      </w:r>
      <w:r>
        <w:t xml:space="preserve"> sequencia de nucleotidios</w:t>
      </w:r>
      <w:r w:rsidRPr="00772BA4">
        <w:t xml:space="preserve"> ATTGGACCTGTCGTA, permite a formação de um RNA com </w:t>
      </w:r>
    </w:p>
    <w:p w:rsidR="00CA58CE" w:rsidRDefault="00CA58CE" w:rsidP="00CA58CE">
      <w:pPr>
        <w:pStyle w:val="Estilo843"/>
        <w:numPr>
          <w:ilvl w:val="0"/>
          <w:numId w:val="0"/>
        </w:numPr>
        <w:ind w:left="284" w:hanging="284"/>
      </w:pPr>
    </w:p>
    <w:p w:rsidR="00CA58CE" w:rsidRDefault="00CA58CE" w:rsidP="00CA58CE">
      <w:pPr>
        <w:pStyle w:val="Estilo844"/>
      </w:pPr>
      <w:r w:rsidRPr="00772BA4">
        <w:t>a)</w:t>
      </w:r>
      <w:r>
        <w:t xml:space="preserve"> </w:t>
      </w:r>
      <w:r w:rsidRPr="00772BA4">
        <w:t xml:space="preserve">TGCAGACATAGCGTT </w:t>
      </w:r>
    </w:p>
    <w:p w:rsidR="00CA58CE" w:rsidRDefault="00CA58CE" w:rsidP="00CA58CE">
      <w:pPr>
        <w:pStyle w:val="Estilo841"/>
        <w:ind w:left="567"/>
      </w:pPr>
      <w:r w:rsidRPr="00772BA4">
        <w:t>b)</w:t>
      </w:r>
      <w:r>
        <w:t xml:space="preserve"> </w:t>
      </w:r>
      <w:r w:rsidRPr="00772BA4">
        <w:t xml:space="preserve">UTACAGATACAGATG </w:t>
      </w:r>
    </w:p>
    <w:p w:rsidR="00CA58CE" w:rsidRDefault="00CA58CE" w:rsidP="00CA58CE">
      <w:pPr>
        <w:pStyle w:val="Estilo841"/>
        <w:ind w:left="567"/>
      </w:pPr>
      <w:r w:rsidRPr="00772BA4">
        <w:t xml:space="preserve">c) UAACCUGGAUGGGGC </w:t>
      </w:r>
    </w:p>
    <w:p w:rsidR="00CA58CE" w:rsidRDefault="00CA58CE" w:rsidP="00CA58CE">
      <w:pPr>
        <w:pStyle w:val="Estilo841"/>
        <w:ind w:left="567"/>
      </w:pPr>
      <w:r w:rsidRPr="00772BA4">
        <w:t>d) UAACGACAGCCGAA</w:t>
      </w:r>
    </w:p>
    <w:p w:rsidR="00CA58CE" w:rsidRPr="008107E7" w:rsidRDefault="00CA58CE" w:rsidP="00CA58CE">
      <w:pPr>
        <w:pStyle w:val="Estilo841"/>
        <w:ind w:left="567" w:right="28"/>
        <w:rPr>
          <w:szCs w:val="20"/>
        </w:rPr>
      </w:pPr>
      <w:r w:rsidRPr="00772BA4">
        <w:t xml:space="preserve">e) </w:t>
      </w:r>
      <w:r w:rsidRPr="008107E7">
        <w:t xml:space="preserve">UAACCUGGACAGCAU  </w:t>
      </w:r>
    </w:p>
    <w:p w:rsidR="00CA58CE" w:rsidRPr="008107E7" w:rsidRDefault="00CA58CE" w:rsidP="00CA58CE">
      <w:pPr>
        <w:pStyle w:val="Estilo844"/>
      </w:pPr>
      <w:r w:rsidRPr="008107E7">
        <w:t xml:space="preserve"> </w:t>
      </w:r>
    </w:p>
    <w:p w:rsidR="00CA58CE" w:rsidRPr="007B60D6" w:rsidRDefault="00CA58CE" w:rsidP="00CA58CE">
      <w:pPr>
        <w:pStyle w:val="Estilo843"/>
      </w:pPr>
      <w:r w:rsidRPr="007B60D6">
        <w:t>Observe a figura abaixo, que ilustra os diferentes modelos propostos para a replicação do DNA.</w:t>
      </w:r>
    </w:p>
    <w:p w:rsidR="00CA58CE" w:rsidRPr="007B60D6" w:rsidRDefault="00CA58CE" w:rsidP="00CA58CE">
      <w:pPr>
        <w:jc w:val="center"/>
        <w:rPr>
          <w:rFonts w:ascii="Arial" w:hAnsi="Arial" w:cs="Arial"/>
        </w:rPr>
      </w:pPr>
      <w:r w:rsidRPr="007B60D6">
        <w:rPr>
          <w:rFonts w:ascii="Arial" w:hAnsi="Arial" w:cs="Arial"/>
          <w:noProof/>
        </w:rPr>
        <w:drawing>
          <wp:inline distT="0" distB="0" distL="0" distR="0" wp14:anchorId="1FF5886D" wp14:editId="297F8D06">
            <wp:extent cx="1537854" cy="1133526"/>
            <wp:effectExtent l="0" t="0" r="5715" b="0"/>
            <wp:docPr id="7" name="Imagem 7">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a:hlinkClick r:id="rId14"/>
                    </pic:cNvPr>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50605" cy="1142925"/>
                    </a:xfrm>
                    <a:prstGeom prst="rect">
                      <a:avLst/>
                    </a:prstGeom>
                    <a:noFill/>
                    <a:ln>
                      <a:noFill/>
                    </a:ln>
                  </pic:spPr>
                </pic:pic>
              </a:graphicData>
            </a:graphic>
          </wp:inline>
        </w:drawing>
      </w:r>
    </w:p>
    <w:p w:rsidR="00BC5BF6" w:rsidRDefault="00BC5BF6" w:rsidP="00CA58CE">
      <w:pPr>
        <w:pStyle w:val="Estilo843"/>
        <w:numPr>
          <w:ilvl w:val="0"/>
          <w:numId w:val="0"/>
        </w:numPr>
        <w:ind w:left="284"/>
      </w:pPr>
    </w:p>
    <w:p w:rsidR="00CA58CE" w:rsidRPr="007B60D6" w:rsidRDefault="00CA58CE" w:rsidP="00CA58CE">
      <w:pPr>
        <w:pStyle w:val="Estilo843"/>
        <w:numPr>
          <w:ilvl w:val="0"/>
          <w:numId w:val="0"/>
        </w:numPr>
        <w:ind w:left="284"/>
      </w:pPr>
      <w:r w:rsidRPr="007B60D6">
        <w:t>O experimento de Meselson e Stahl, realizado em 1957, comprovou que o modelo correto para a replicação do DNA é o:</w:t>
      </w:r>
    </w:p>
    <w:p w:rsidR="00CA58CE" w:rsidRDefault="00CA58CE" w:rsidP="00CA58CE">
      <w:pPr>
        <w:jc w:val="both"/>
        <w:rPr>
          <w:rFonts w:ascii="Arial" w:hAnsi="Arial" w:cs="Arial"/>
          <w:sz w:val="18"/>
          <w:szCs w:val="18"/>
        </w:rPr>
      </w:pPr>
    </w:p>
    <w:p w:rsidR="00CA58CE" w:rsidRPr="007B60D6" w:rsidRDefault="00CA58CE" w:rsidP="00CA58CE">
      <w:pPr>
        <w:pStyle w:val="Estilo844"/>
      </w:pPr>
      <w:r w:rsidRPr="007B60D6">
        <w:t xml:space="preserve">a) </w:t>
      </w:r>
      <w:r>
        <w:tab/>
      </w:r>
      <w:r w:rsidRPr="007B60D6">
        <w:t>I, porque a dupla-hélice original não contribui com a nova dupla-hélice.</w:t>
      </w:r>
    </w:p>
    <w:p w:rsidR="00CA58CE" w:rsidRPr="007B60D6" w:rsidRDefault="00CA58CE" w:rsidP="00CA58CE">
      <w:pPr>
        <w:pStyle w:val="Estilo844"/>
      </w:pPr>
      <w:r>
        <w:t xml:space="preserve">b) </w:t>
      </w:r>
      <w:r>
        <w:tab/>
      </w:r>
      <w:r w:rsidRPr="007B60D6">
        <w:t>I, porque, na replicação dispersiva, a densidade do novo DNA é a metade da densidade do DNA original.</w:t>
      </w:r>
    </w:p>
    <w:p w:rsidR="00CA58CE" w:rsidRPr="007B60D6" w:rsidRDefault="00CA58CE" w:rsidP="00CA58CE">
      <w:pPr>
        <w:pStyle w:val="Estilo844"/>
      </w:pPr>
      <w:r>
        <w:t xml:space="preserve">c) </w:t>
      </w:r>
      <w:r>
        <w:tab/>
      </w:r>
      <w:r w:rsidRPr="007B60D6">
        <w:t>II, porque a dupla-hélice original é preservada, e uma nova molécula é gerada.</w:t>
      </w:r>
    </w:p>
    <w:p w:rsidR="00CA58CE" w:rsidRPr="008107E7" w:rsidRDefault="00CA58CE" w:rsidP="00CA58CE">
      <w:pPr>
        <w:pStyle w:val="Estilo844"/>
      </w:pPr>
      <w:r w:rsidRPr="008107E7">
        <w:t xml:space="preserve">d) </w:t>
      </w:r>
      <w:r>
        <w:tab/>
      </w:r>
      <w:r w:rsidRPr="008107E7">
        <w:t>III, porque cada nova molécula de DNA contém uma fita nova e uma antiga completas.</w:t>
      </w:r>
    </w:p>
    <w:p w:rsidR="00CA58CE" w:rsidRDefault="00CA58CE" w:rsidP="00CA58CE">
      <w:pPr>
        <w:pStyle w:val="Estilo844"/>
      </w:pPr>
      <w:r>
        <w:t xml:space="preserve">e) </w:t>
      </w:r>
      <w:r>
        <w:tab/>
      </w:r>
      <w:r w:rsidRPr="007B60D6">
        <w:t>III, porque, na replicação semiconservativa, uma das fitas do DNA original é degradada.</w:t>
      </w:r>
    </w:p>
    <w:p w:rsidR="00CA58CE" w:rsidRDefault="00CA58CE" w:rsidP="00CA58CE">
      <w:pPr>
        <w:jc w:val="both"/>
        <w:rPr>
          <w:rFonts w:ascii="Arial" w:hAnsi="Arial" w:cs="Arial"/>
          <w:sz w:val="18"/>
          <w:szCs w:val="18"/>
        </w:rPr>
      </w:pPr>
    </w:p>
    <w:p w:rsidR="00CA58CE" w:rsidRPr="00CA58CE" w:rsidRDefault="00CA58CE" w:rsidP="00CA58CE">
      <w:pPr>
        <w:pStyle w:val="Estilo843"/>
        <w:rPr>
          <w:szCs w:val="18"/>
        </w:rPr>
      </w:pPr>
      <w:r w:rsidRPr="009F51CF">
        <w:t>Este ano comemo</w:t>
      </w:r>
      <w:r>
        <w:t>ra</w:t>
      </w:r>
      <w:r w:rsidRPr="009F51CF">
        <w:t xml:space="preserve">-se </w:t>
      </w:r>
      <w:r>
        <w:t>6</w:t>
      </w:r>
      <w:r w:rsidRPr="009F51CF">
        <w:t xml:space="preserve">0 anos da publicação do trabalho de Francis Crick e James Watson, que estabeleceu o modelo da estrutura da molécula de ácido desoxirribonucléico (DNA). </w:t>
      </w:r>
    </w:p>
    <w:p w:rsidR="00CA58CE" w:rsidRDefault="00CA58CE" w:rsidP="00CA58CE">
      <w:pPr>
        <w:pStyle w:val="Estilo843"/>
        <w:numPr>
          <w:ilvl w:val="0"/>
          <w:numId w:val="0"/>
        </w:numPr>
        <w:ind w:left="284"/>
      </w:pPr>
    </w:p>
    <w:p w:rsidR="00CA58CE" w:rsidRPr="00CA58CE" w:rsidRDefault="00CA58CE" w:rsidP="00CA58CE">
      <w:pPr>
        <w:pStyle w:val="Estilo843"/>
        <w:numPr>
          <w:ilvl w:val="0"/>
          <w:numId w:val="0"/>
        </w:numPr>
        <w:ind w:left="284"/>
        <w:rPr>
          <w:szCs w:val="18"/>
        </w:rPr>
      </w:pPr>
      <w:r w:rsidRPr="00CA58CE">
        <w:rPr>
          <w:szCs w:val="18"/>
        </w:rPr>
        <w:t xml:space="preserve">Neste trabalho conclui-se que: </w:t>
      </w:r>
    </w:p>
    <w:p w:rsidR="00CA58CE" w:rsidRDefault="00CA58CE" w:rsidP="00CA58CE">
      <w:pPr>
        <w:pStyle w:val="Estilo844"/>
      </w:pPr>
    </w:p>
    <w:p w:rsidR="00CA58CE" w:rsidRDefault="00CA58CE" w:rsidP="00CA58CE">
      <w:pPr>
        <w:pStyle w:val="Estilo844"/>
      </w:pPr>
      <w:r w:rsidRPr="009F51CF">
        <w:t xml:space="preserve">a) </w:t>
      </w:r>
      <w:r>
        <w:tab/>
      </w:r>
      <w:r w:rsidRPr="009F51CF">
        <w:t xml:space="preserve">Uma cadeia simples de DNA é constituída de nucleotídeos, compostos por uma desoxirribose ligada a um fosfato e a um aminoácido. </w:t>
      </w:r>
    </w:p>
    <w:p w:rsidR="00CA58CE" w:rsidRDefault="00CA58CE" w:rsidP="00CA58CE">
      <w:pPr>
        <w:pStyle w:val="Estilo844"/>
      </w:pPr>
      <w:r w:rsidRPr="009F51CF">
        <w:t xml:space="preserve">b) </w:t>
      </w:r>
      <w:r>
        <w:tab/>
      </w:r>
      <w:r w:rsidRPr="009F51CF">
        <w:t xml:space="preserve">A polimerização de uma fita simples de DNA é dita semiconservativa, pois independe da existência de uma fita molde. c) Os nucleotídeos são polimerizados por meio de ligações fosfodiéster entre o fosfato e a base nitrogenada. </w:t>
      </w:r>
    </w:p>
    <w:p w:rsidR="00CA58CE" w:rsidRPr="0058017D" w:rsidRDefault="00CA58CE" w:rsidP="00CA58CE">
      <w:pPr>
        <w:pStyle w:val="Estilo844"/>
      </w:pPr>
      <w:r w:rsidRPr="0058017D">
        <w:t xml:space="preserve">d) </w:t>
      </w:r>
      <w:r>
        <w:tab/>
      </w:r>
      <w:r w:rsidRPr="0058017D">
        <w:t xml:space="preserve">Duas cadeias simples de DNA formam uma dupla-hélice, por meio da formação de pontes de hidrogênio entre as bases nitrogenadas. </w:t>
      </w:r>
    </w:p>
    <w:p w:rsidR="00CA58CE" w:rsidRDefault="00CA58CE" w:rsidP="00CA58CE">
      <w:pPr>
        <w:pStyle w:val="Estilo844"/>
      </w:pPr>
      <w:r w:rsidRPr="009F51CF">
        <w:t xml:space="preserve">e) </w:t>
      </w:r>
      <w:r>
        <w:tab/>
      </w:r>
      <w:r w:rsidRPr="009F51CF">
        <w:t>As duas cadeias de uma dupla-hélice possuem a mesma orientação, e suas seqüências de bases são complementares.</w:t>
      </w:r>
    </w:p>
    <w:p w:rsidR="00CA58CE" w:rsidRDefault="00CA58CE" w:rsidP="00CA58CE">
      <w:pPr>
        <w:jc w:val="both"/>
        <w:rPr>
          <w:rFonts w:ascii="Arial" w:hAnsi="Arial" w:cs="Arial"/>
          <w:sz w:val="18"/>
          <w:szCs w:val="18"/>
        </w:rPr>
      </w:pPr>
    </w:p>
    <w:p w:rsidR="00CA58CE" w:rsidRDefault="00CA58CE" w:rsidP="00CA58CE">
      <w:pPr>
        <w:pStyle w:val="Estilo843"/>
      </w:pPr>
      <w:r w:rsidRPr="0058017D">
        <w:t xml:space="preserve">Em meados do século XX, a estrutura da molécula de DNA (ácido desoxirribonucleico) foi desvendada pelos cientistas James Watson e Francis Crick. A dupla hélice do DNA, proposta por esses cientistas, ganhou um significado cultural que marca o avanço da ciência e da tecnologia nas sociedades na segunda metade do século XX. Os estudos sobre moléculas de DNA permitem definir a quantidade de suas unidades constituintes. Supondo que uma molécula de DNA seja constituída de 2800 nucleotídeos, e que 15% desses nucleotídeos são de citosina, qual a quantidade dos quatro tipos de nucleotídeos nessa molécula? </w:t>
      </w:r>
    </w:p>
    <w:p w:rsidR="00CA58CE" w:rsidRDefault="00CA58CE" w:rsidP="00CA58CE">
      <w:pPr>
        <w:jc w:val="both"/>
        <w:rPr>
          <w:rFonts w:ascii="Arial" w:hAnsi="Arial" w:cs="Arial"/>
          <w:sz w:val="18"/>
          <w:szCs w:val="18"/>
        </w:rPr>
      </w:pPr>
    </w:p>
    <w:p w:rsidR="00CA58CE" w:rsidRDefault="00CA58CE" w:rsidP="00CA58CE">
      <w:pPr>
        <w:pStyle w:val="Estilo844"/>
      </w:pPr>
      <w:r w:rsidRPr="0058017D">
        <w:t xml:space="preserve">a) </w:t>
      </w:r>
      <w:r w:rsidR="00AB100C">
        <w:tab/>
      </w:r>
      <w:r w:rsidRPr="0058017D">
        <w:t xml:space="preserve">420 de citosina; 420 de adenina; 980 de guanina e 980 de timina. </w:t>
      </w:r>
    </w:p>
    <w:p w:rsidR="00CA58CE" w:rsidRDefault="00CA58CE" w:rsidP="00CA58CE">
      <w:pPr>
        <w:pStyle w:val="Estilo844"/>
      </w:pPr>
      <w:r w:rsidRPr="0058017D">
        <w:t xml:space="preserve">b) </w:t>
      </w:r>
      <w:r w:rsidR="00AB100C">
        <w:tab/>
      </w:r>
      <w:r w:rsidRPr="0058017D">
        <w:t xml:space="preserve">980 de citosina; 980 de guanina; 420 de timina e 420 de adenina. </w:t>
      </w:r>
    </w:p>
    <w:p w:rsidR="00CA58CE" w:rsidRPr="0058017D" w:rsidRDefault="00CA58CE" w:rsidP="00CA58CE">
      <w:pPr>
        <w:pStyle w:val="Estilo844"/>
      </w:pPr>
      <w:r w:rsidRPr="0058017D">
        <w:t xml:space="preserve">c) </w:t>
      </w:r>
      <w:r w:rsidR="00AB100C">
        <w:tab/>
      </w:r>
      <w:r w:rsidRPr="0058017D">
        <w:t xml:space="preserve">420 de citosina; 420 de guanina; 980 de timina e 980 de adenina. </w:t>
      </w:r>
    </w:p>
    <w:p w:rsidR="00CA58CE" w:rsidRDefault="00CA58CE" w:rsidP="00CA58CE">
      <w:pPr>
        <w:pStyle w:val="Estilo844"/>
      </w:pPr>
      <w:r w:rsidRPr="0058017D">
        <w:t xml:space="preserve">d) </w:t>
      </w:r>
      <w:r w:rsidR="00AB100C">
        <w:tab/>
      </w:r>
      <w:r w:rsidRPr="0058017D">
        <w:t>980 de citosina; 420 de adenina; 980 de guanina e 420 de timina.</w:t>
      </w:r>
    </w:p>
    <w:p w:rsidR="00CA58CE" w:rsidRDefault="00CA58CE" w:rsidP="00CA58CE">
      <w:pPr>
        <w:pStyle w:val="Estilo844"/>
      </w:pPr>
      <w:r>
        <w:t>e)</w:t>
      </w:r>
      <w:r w:rsidR="00AB100C">
        <w:tab/>
      </w:r>
      <w:r>
        <w:t>980 de citosina; 980 de timina; 420 de guanina e 420 de adenina.</w:t>
      </w:r>
    </w:p>
    <w:p w:rsidR="00CA58CE" w:rsidRDefault="00CA58CE" w:rsidP="00CA58CE">
      <w:pPr>
        <w:jc w:val="both"/>
        <w:rPr>
          <w:rFonts w:ascii="Arial" w:hAnsi="Arial" w:cs="Arial"/>
          <w:sz w:val="18"/>
          <w:szCs w:val="18"/>
        </w:rPr>
      </w:pPr>
    </w:p>
    <w:p w:rsidR="00CA4F99" w:rsidRDefault="00CA4F99" w:rsidP="00CA58CE">
      <w:pPr>
        <w:jc w:val="both"/>
        <w:rPr>
          <w:rFonts w:ascii="Arial" w:hAnsi="Arial" w:cs="Arial"/>
          <w:sz w:val="18"/>
          <w:szCs w:val="18"/>
        </w:rPr>
      </w:pPr>
    </w:p>
    <w:p w:rsidR="00CA58CE" w:rsidRDefault="00CA58CE" w:rsidP="00CA58CE">
      <w:pPr>
        <w:pStyle w:val="Estilo843"/>
      </w:pPr>
      <w:r w:rsidRPr="008107E7">
        <w:t>O Presidente da República, Luiz Inácio Lula da Silva, sancionou na última quinta-feira, dia 30 de julho de 2009, a Lei número 12.004, alterando a Lei número 8.560, que regula a investigação de paternidade dos filhos havidos fora do casamento. A mudança na legislação reconhece a presunção de paternidade quando o suposto pai se recusar em se submeter ao exame de DNA ou a qualquer outro meio científico de prova, quando estiver respondendo a processo de investigação de paternidade, entendimento iniciado em julgamentos do Superior Tribunal de Justiça e sumulado no tribunal desde 2004.</w:t>
      </w:r>
    </w:p>
    <w:p w:rsidR="00CA58CE" w:rsidRDefault="00CA58CE" w:rsidP="00CA58CE">
      <w:pPr>
        <w:pStyle w:val="Estilo842"/>
      </w:pPr>
      <w:r w:rsidRPr="008107E7">
        <w:lastRenderedPageBreak/>
        <w:t xml:space="preserve"> http://pfdc.pgr.mpf.gov.br/clipping/agosto-2009/ recusa-emfazer-teste-de-dna-presume-paternidade. Acesso em: 21/10/09 </w:t>
      </w:r>
    </w:p>
    <w:p w:rsidR="00CA58CE" w:rsidRDefault="00CA58CE" w:rsidP="00CA58CE">
      <w:pPr>
        <w:pStyle w:val="Estilo843"/>
        <w:numPr>
          <w:ilvl w:val="0"/>
          <w:numId w:val="0"/>
        </w:numPr>
        <w:ind w:left="284"/>
      </w:pPr>
      <w:r w:rsidRPr="008107E7">
        <w:t xml:space="preserve">A estrutura do nucleotídeo de DNA se diferencia do RNA pela presença de: </w:t>
      </w:r>
    </w:p>
    <w:p w:rsidR="00CA58CE" w:rsidRDefault="00CA58CE" w:rsidP="00CA58CE">
      <w:pPr>
        <w:jc w:val="both"/>
        <w:rPr>
          <w:rFonts w:ascii="Arial" w:hAnsi="Arial" w:cs="Arial"/>
          <w:sz w:val="18"/>
          <w:szCs w:val="18"/>
        </w:rPr>
      </w:pPr>
    </w:p>
    <w:p w:rsidR="00CA58CE" w:rsidRDefault="00CA58CE" w:rsidP="00CA58CE">
      <w:pPr>
        <w:pStyle w:val="Estilo844"/>
      </w:pPr>
      <w:r w:rsidRPr="008107E7">
        <w:t xml:space="preserve">a) </w:t>
      </w:r>
      <w:r>
        <w:tab/>
      </w:r>
      <w:r w:rsidRPr="008107E7">
        <w:t xml:space="preserve">desoxirribose e uracila no RNA; ribose e timina no DNA . </w:t>
      </w:r>
    </w:p>
    <w:p w:rsidR="00CA58CE" w:rsidRDefault="00CA58CE" w:rsidP="00CA58CE">
      <w:pPr>
        <w:pStyle w:val="Estilo844"/>
      </w:pPr>
      <w:r w:rsidRPr="008107E7">
        <w:t xml:space="preserve">b) </w:t>
      </w:r>
      <w:r>
        <w:tab/>
      </w:r>
      <w:r w:rsidRPr="008107E7">
        <w:t xml:space="preserve">desoxirribose e uracila no RNA; desoxirribose e citosina no DNA. </w:t>
      </w:r>
    </w:p>
    <w:p w:rsidR="00CA58CE" w:rsidRDefault="00CA58CE" w:rsidP="00CA58CE">
      <w:pPr>
        <w:pStyle w:val="Estilo844"/>
      </w:pPr>
      <w:r w:rsidRPr="008107E7">
        <w:t>c)</w:t>
      </w:r>
      <w:r>
        <w:tab/>
      </w:r>
      <w:r w:rsidRPr="008107E7">
        <w:t xml:space="preserve">ribose e timina no RNA; desoxirribose e uracila no DNA </w:t>
      </w:r>
      <w:r>
        <w:t>.</w:t>
      </w:r>
    </w:p>
    <w:p w:rsidR="00CA58CE" w:rsidRPr="00006842" w:rsidRDefault="00CA58CE" w:rsidP="00CA58CE">
      <w:pPr>
        <w:pStyle w:val="Estilo844"/>
      </w:pPr>
      <w:r w:rsidRPr="00006842">
        <w:t xml:space="preserve">d) </w:t>
      </w:r>
      <w:r>
        <w:tab/>
      </w:r>
      <w:r w:rsidRPr="00006842">
        <w:t xml:space="preserve">ribose e uracila no RNA; desoxirribose e timina no DNA . </w:t>
      </w:r>
    </w:p>
    <w:p w:rsidR="00CA58CE" w:rsidRPr="008107E7" w:rsidRDefault="00CA58CE" w:rsidP="00CA58CE">
      <w:pPr>
        <w:pStyle w:val="Estilo844"/>
      </w:pPr>
      <w:r w:rsidRPr="008107E7">
        <w:t xml:space="preserve">e) </w:t>
      </w:r>
      <w:r>
        <w:tab/>
      </w:r>
      <w:r w:rsidRPr="008107E7">
        <w:t>ribose e timina no RNA; ribose e adenina no DNA.</w:t>
      </w:r>
    </w:p>
    <w:p w:rsidR="00CA58CE" w:rsidRDefault="00CA58CE" w:rsidP="00CA58CE">
      <w:pPr>
        <w:jc w:val="center"/>
        <w:rPr>
          <w:rFonts w:ascii="Arial" w:hAnsi="Arial" w:cs="Arial"/>
          <w:b/>
          <w:bCs/>
          <w:sz w:val="18"/>
          <w:szCs w:val="18"/>
        </w:rPr>
      </w:pPr>
    </w:p>
    <w:p w:rsidR="00BC5BF6" w:rsidRDefault="00BC5BF6" w:rsidP="00BC5BF6">
      <w:pPr>
        <w:pStyle w:val="Estilo840"/>
      </w:pPr>
      <w:r>
        <w:t xml:space="preserve">BIOLOGIA – </w:t>
      </w:r>
      <w:r>
        <w:t>ALBINO AZEVEDO</w:t>
      </w:r>
      <w:r>
        <w:t xml:space="preserve"> </w:t>
      </w:r>
      <w:r>
        <w:t>- DNA</w:t>
      </w:r>
    </w:p>
    <w:p w:rsidR="00CA4F99" w:rsidRDefault="00CA4F99" w:rsidP="00CA58CE">
      <w:pPr>
        <w:jc w:val="center"/>
        <w:rPr>
          <w:rFonts w:ascii="Arial" w:hAnsi="Arial" w:cs="Arial"/>
          <w:b/>
          <w:bCs/>
          <w:sz w:val="18"/>
          <w:szCs w:val="18"/>
        </w:rPr>
      </w:pPr>
    </w:p>
    <w:p w:rsidR="00D7410E" w:rsidRPr="00C035F8" w:rsidRDefault="00D7410E" w:rsidP="00BC5BF6">
      <w:pPr>
        <w:pStyle w:val="Estilo804"/>
        <w:numPr>
          <w:ilvl w:val="0"/>
          <w:numId w:val="52"/>
        </w:numPr>
      </w:pPr>
      <w:r w:rsidRPr="00C035F8">
        <w:t>Um fabricante afirma que um produto disponível comercialmente possui DNA vegetal, elemento que proporcionaria melhor hidratação dos cabelos.</w:t>
      </w:r>
    </w:p>
    <w:p w:rsidR="00BC5BF6" w:rsidRDefault="00BC5BF6" w:rsidP="00C87D3F">
      <w:pPr>
        <w:pStyle w:val="Estilo843"/>
        <w:numPr>
          <w:ilvl w:val="0"/>
          <w:numId w:val="0"/>
        </w:numPr>
        <w:ind w:left="284"/>
      </w:pPr>
    </w:p>
    <w:p w:rsidR="00D7410E" w:rsidRPr="00C035F8" w:rsidRDefault="00D7410E" w:rsidP="00C87D3F">
      <w:pPr>
        <w:pStyle w:val="Estilo843"/>
        <w:numPr>
          <w:ilvl w:val="0"/>
          <w:numId w:val="0"/>
        </w:numPr>
        <w:ind w:left="284"/>
      </w:pPr>
      <w:r w:rsidRPr="00C035F8">
        <w:t xml:space="preserve">Sobre as características químicas dessa molécula essencial à vida, </w:t>
      </w:r>
      <w:r w:rsidR="00BC5BF6">
        <w:t xml:space="preserve">pode-se afirmar </w:t>
      </w:r>
      <w:r w:rsidR="00BC5BF6">
        <w:tab/>
        <w:t>que o DNA</w:t>
      </w:r>
    </w:p>
    <w:p w:rsidR="00C87D3F" w:rsidRDefault="00C87D3F" w:rsidP="00C87D3F">
      <w:pPr>
        <w:pStyle w:val="Estilo844"/>
      </w:pPr>
    </w:p>
    <w:p w:rsidR="00D7410E" w:rsidRPr="005D5F1B" w:rsidRDefault="00D7410E" w:rsidP="00C87D3F">
      <w:pPr>
        <w:pStyle w:val="Estilo844"/>
      </w:pPr>
      <w:r w:rsidRPr="00C035F8">
        <w:t>a) de qualquer espécie serviria, já que têm a mesma composição.</w:t>
      </w:r>
    </w:p>
    <w:p w:rsidR="00D7410E" w:rsidRDefault="00D7410E" w:rsidP="00C87D3F">
      <w:pPr>
        <w:pStyle w:val="Estilo844"/>
      </w:pPr>
      <w:r w:rsidRPr="00C035F8">
        <w:t>b) de origem vegetal é diferente quimicamente dos demais, pois possui clorofila.</w:t>
      </w:r>
    </w:p>
    <w:p w:rsidR="00D7410E" w:rsidRDefault="00D7410E" w:rsidP="00C87D3F">
      <w:pPr>
        <w:pStyle w:val="Estilo844"/>
      </w:pPr>
      <w:r w:rsidRPr="00C035F8">
        <w:t>c) das bactérias poderia causar mutações no couro cabeludo.</w:t>
      </w:r>
    </w:p>
    <w:p w:rsidR="00D7410E" w:rsidRDefault="00D7410E" w:rsidP="00C87D3F">
      <w:pPr>
        <w:pStyle w:val="Estilo844"/>
      </w:pPr>
      <w:r w:rsidRPr="00C035F8">
        <w:t>d) dos animais encontra-se sempre enovelado e é de difícil absorção.</w:t>
      </w:r>
    </w:p>
    <w:p w:rsidR="00D7410E" w:rsidRPr="00C035F8" w:rsidRDefault="00D7410E" w:rsidP="00C87D3F">
      <w:pPr>
        <w:pStyle w:val="Estilo844"/>
      </w:pPr>
      <w:r w:rsidRPr="00C035F8">
        <w:t>e) de características básicas assegura sua eficiência hidratante.</w:t>
      </w:r>
    </w:p>
    <w:p w:rsidR="00D7410E" w:rsidRDefault="00D7410E" w:rsidP="00C87D3F">
      <w:pPr>
        <w:pStyle w:val="Estilo844"/>
      </w:pPr>
    </w:p>
    <w:p w:rsidR="00D7410E" w:rsidRPr="00C035F8" w:rsidRDefault="00D7410E" w:rsidP="00BC5BF6">
      <w:pPr>
        <w:pStyle w:val="Estilo843"/>
        <w:ind w:firstLine="0"/>
      </w:pPr>
      <w:r w:rsidRPr="00C035F8">
        <w:t>Sabe-se que a replicação do DNA é semiconservativa. Com base nesse mecanismo de replicação, assinale com V (verdadeiro) ou F (falso) as afirmações abaixo.</w:t>
      </w:r>
    </w:p>
    <w:p w:rsidR="00D7410E" w:rsidRDefault="00D7410E" w:rsidP="00C87D3F">
      <w:pPr>
        <w:pStyle w:val="Estilo844"/>
      </w:pPr>
    </w:p>
    <w:p w:rsidR="00D7410E" w:rsidRDefault="00D7410E" w:rsidP="006910CD">
      <w:pPr>
        <w:pStyle w:val="Estilo844"/>
        <w:ind w:left="709" w:hanging="425"/>
      </w:pPr>
      <w:r w:rsidRPr="00C035F8">
        <w:t>(</w:t>
      </w:r>
      <w:r>
        <w:t xml:space="preserve">  </w:t>
      </w:r>
      <w:r w:rsidRPr="00C035F8">
        <w:t xml:space="preserve"> ) </w:t>
      </w:r>
      <w:r w:rsidR="006910CD">
        <w:tab/>
      </w:r>
      <w:r w:rsidRPr="00C035F8">
        <w:t>O DNA original atua como molde, e cada novo DNA possui uma fita antiga e outra nova.</w:t>
      </w:r>
    </w:p>
    <w:p w:rsidR="00D7410E" w:rsidRDefault="00D7410E" w:rsidP="006910CD">
      <w:pPr>
        <w:pStyle w:val="Estilo844"/>
        <w:ind w:left="709" w:hanging="425"/>
      </w:pPr>
      <w:r w:rsidRPr="00C035F8">
        <w:t xml:space="preserve">( </w:t>
      </w:r>
      <w:r>
        <w:t xml:space="preserve">  </w:t>
      </w:r>
      <w:r w:rsidRPr="00C035F8">
        <w:t xml:space="preserve">) </w:t>
      </w:r>
      <w:r w:rsidR="006910CD">
        <w:tab/>
      </w:r>
      <w:r w:rsidRPr="00C035F8">
        <w:t>Os quatro ribonucleosídeos trifosfatados, dATP, dGTP, dCTP e dUTP, devem estar presentes.</w:t>
      </w:r>
    </w:p>
    <w:p w:rsidR="00D7410E" w:rsidRDefault="00D7410E" w:rsidP="006910CD">
      <w:pPr>
        <w:pStyle w:val="Estilo844"/>
        <w:ind w:left="709" w:hanging="425"/>
      </w:pPr>
      <w:r w:rsidRPr="00C035F8">
        <w:t>(</w:t>
      </w:r>
      <w:r>
        <w:t xml:space="preserve">  </w:t>
      </w:r>
      <w:r w:rsidRPr="00C035F8">
        <w:t xml:space="preserve"> ) </w:t>
      </w:r>
      <w:r w:rsidR="006910CD">
        <w:tab/>
      </w:r>
      <w:r w:rsidRPr="00C035F8">
        <w:t>O DNA deve ser desnaturado (desenrolado) para tornar-se acessível ao pareamento das novas bases.</w:t>
      </w:r>
    </w:p>
    <w:p w:rsidR="00D7410E" w:rsidRPr="00C035F8" w:rsidRDefault="00D7410E" w:rsidP="006910CD">
      <w:pPr>
        <w:pStyle w:val="Estilo844"/>
        <w:ind w:left="709" w:hanging="425"/>
      </w:pPr>
      <w:r w:rsidRPr="00C035F8">
        <w:t xml:space="preserve">( </w:t>
      </w:r>
      <w:r>
        <w:t xml:space="preserve">  </w:t>
      </w:r>
      <w:r w:rsidRPr="00C035F8">
        <w:t xml:space="preserve">) </w:t>
      </w:r>
      <w:r w:rsidR="006910CD">
        <w:tab/>
      </w:r>
      <w:r w:rsidRPr="00C035F8">
        <w:t>A enzima DNA polimerase adiciona nucleotídeos novos de acordo com o molde de DNA.</w:t>
      </w:r>
    </w:p>
    <w:p w:rsidR="00D7410E" w:rsidRDefault="00D7410E" w:rsidP="00D7410E">
      <w:pPr>
        <w:pStyle w:val="Estilo844"/>
      </w:pPr>
    </w:p>
    <w:p w:rsidR="00D7410E" w:rsidRPr="00C035F8" w:rsidRDefault="00D7410E" w:rsidP="00D7410E">
      <w:pPr>
        <w:pStyle w:val="Estilo844"/>
      </w:pPr>
      <w:r w:rsidRPr="00C035F8">
        <w:t>A sequência correta de preenchimento dos parênteses, de cima para baixo, é</w:t>
      </w:r>
    </w:p>
    <w:p w:rsidR="00D7410E" w:rsidRDefault="00D7410E" w:rsidP="00D7410E">
      <w:pPr>
        <w:pStyle w:val="Estilo844"/>
      </w:pPr>
    </w:p>
    <w:p w:rsidR="00D7410E" w:rsidRDefault="00D7410E" w:rsidP="00D7410E">
      <w:pPr>
        <w:pStyle w:val="Estilo844"/>
      </w:pPr>
      <w:r w:rsidRPr="00C035F8">
        <w:t>a) V – V – F – F.</w:t>
      </w:r>
    </w:p>
    <w:p w:rsidR="00D7410E" w:rsidRDefault="00D7410E" w:rsidP="00D7410E">
      <w:pPr>
        <w:pStyle w:val="Estilo844"/>
      </w:pPr>
      <w:r w:rsidRPr="00C035F8">
        <w:t>b) F – V – V – V.</w:t>
      </w:r>
    </w:p>
    <w:p w:rsidR="00D7410E" w:rsidRPr="009D0402" w:rsidRDefault="00D7410E" w:rsidP="00D7410E">
      <w:pPr>
        <w:pStyle w:val="Estilo844"/>
      </w:pPr>
      <w:r w:rsidRPr="00C035F8">
        <w:t>c) V – F – V – V.</w:t>
      </w:r>
    </w:p>
    <w:p w:rsidR="00D7410E" w:rsidRDefault="00D7410E" w:rsidP="00D7410E">
      <w:pPr>
        <w:pStyle w:val="Estilo844"/>
      </w:pPr>
      <w:r w:rsidRPr="00C035F8">
        <w:t>d) F – V – F – F.</w:t>
      </w:r>
    </w:p>
    <w:p w:rsidR="00D7410E" w:rsidRPr="00C035F8" w:rsidRDefault="00D7410E" w:rsidP="00D7410E">
      <w:pPr>
        <w:pStyle w:val="Estilo844"/>
      </w:pPr>
      <w:r w:rsidRPr="00C035F8">
        <w:t>e) F – F – F – V.</w:t>
      </w:r>
    </w:p>
    <w:p w:rsidR="00D7410E" w:rsidRDefault="00D7410E" w:rsidP="00D7410E">
      <w:pPr>
        <w:pStyle w:val="Estilo844"/>
      </w:pPr>
    </w:p>
    <w:p w:rsidR="00D7410E" w:rsidRPr="00C035F8" w:rsidRDefault="00D7410E" w:rsidP="00BC5BF6">
      <w:pPr>
        <w:pStyle w:val="Estilo843"/>
        <w:ind w:firstLine="0"/>
      </w:pPr>
      <w:r w:rsidRPr="00C035F8">
        <w:t>Em 1950, Erwin Chargaff e colaboradores estudavam a composição química do DNA e observaram que a quantidade de adenina (A) é igual à de timina (T), e a quantidade de guanina (G) é igual à de citosina (C) na grande maioria das duplas fitas de DNA. Em outras palavras, esses cientistas descobriram que o total de purinas (A+G) e o total de pirimidinas (C+T) eram iguais.</w:t>
      </w:r>
    </w:p>
    <w:p w:rsidR="00D7410E" w:rsidRPr="00C035F8" w:rsidRDefault="00D7410E" w:rsidP="00D7410E">
      <w:pPr>
        <w:pStyle w:val="Estilo843"/>
        <w:numPr>
          <w:ilvl w:val="0"/>
          <w:numId w:val="0"/>
        </w:numPr>
        <w:ind w:left="284"/>
      </w:pPr>
      <w:r w:rsidRPr="00C035F8">
        <w:t>Um professor trabalhou esses conceitos em sala de aula e apresentou como exemplo uma fita simples de DNA com adeninas, timinas, guaninas e citosinas.</w:t>
      </w:r>
    </w:p>
    <w:p w:rsidR="008D51E9" w:rsidRDefault="008D51E9" w:rsidP="00D7410E">
      <w:pPr>
        <w:pStyle w:val="Estilo843"/>
        <w:numPr>
          <w:ilvl w:val="0"/>
          <w:numId w:val="0"/>
        </w:numPr>
        <w:ind w:left="284"/>
      </w:pPr>
    </w:p>
    <w:p w:rsidR="00D7410E" w:rsidRPr="00C035F8" w:rsidRDefault="00D7410E" w:rsidP="00D7410E">
      <w:pPr>
        <w:pStyle w:val="Estilo843"/>
        <w:numPr>
          <w:ilvl w:val="0"/>
          <w:numId w:val="0"/>
        </w:numPr>
        <w:ind w:left="284"/>
      </w:pPr>
      <w:r w:rsidRPr="00C035F8">
        <w:t>Qual a quantidade de cada um dos nucleotídeos, quando considerada a dupla fita de DNA formada pela fita simples exemplificada pelo professor?</w:t>
      </w:r>
    </w:p>
    <w:p w:rsidR="00D7410E" w:rsidRDefault="00D7410E" w:rsidP="00D7410E">
      <w:pPr>
        <w:pStyle w:val="Estilo844"/>
      </w:pPr>
    </w:p>
    <w:p w:rsidR="00D7410E" w:rsidRDefault="00D7410E" w:rsidP="00D7410E">
      <w:pPr>
        <w:pStyle w:val="Estilo844"/>
      </w:pPr>
      <w:r w:rsidRPr="00C035F8">
        <w:t>a) Adenina: 20 Timina: 25 Guanina: 25 Citosina: 30</w:t>
      </w:r>
    </w:p>
    <w:p w:rsidR="00D7410E" w:rsidRDefault="00D7410E" w:rsidP="00D7410E">
      <w:pPr>
        <w:pStyle w:val="Estilo844"/>
      </w:pPr>
      <w:r w:rsidRPr="00C035F8">
        <w:t>b) Adenina: 25 Timina: 20 Guanina: 45 Citosina: 45</w:t>
      </w:r>
    </w:p>
    <w:p w:rsidR="00D7410E" w:rsidRPr="005D5F1B" w:rsidRDefault="00D7410E" w:rsidP="00D7410E">
      <w:pPr>
        <w:pStyle w:val="Estilo844"/>
      </w:pPr>
      <w:r w:rsidRPr="00C035F8">
        <w:t>c) Adenina: 45 Timina: 45 Guanina: 55 Citosina: 55</w:t>
      </w:r>
    </w:p>
    <w:p w:rsidR="00D7410E" w:rsidRDefault="00D7410E" w:rsidP="00D7410E">
      <w:pPr>
        <w:pStyle w:val="Estilo844"/>
      </w:pPr>
      <w:r w:rsidRPr="00C035F8">
        <w:t>d) Adenina: 50 Timina: 50 Guanina: 50 Citosina: 50</w:t>
      </w:r>
    </w:p>
    <w:p w:rsidR="00D7410E" w:rsidRPr="00C035F8" w:rsidRDefault="00D7410E" w:rsidP="00D7410E">
      <w:pPr>
        <w:pStyle w:val="Estilo844"/>
      </w:pPr>
      <w:r w:rsidRPr="00C035F8">
        <w:t>e) Adenina: 55 Timina: 55 Guanina: 45 Citosina: 45</w:t>
      </w:r>
    </w:p>
    <w:p w:rsidR="00D7410E" w:rsidRPr="00C035F8" w:rsidRDefault="00D7410E" w:rsidP="00D7410E">
      <w:pPr>
        <w:pStyle w:val="Estilo844"/>
      </w:pPr>
    </w:p>
    <w:p w:rsidR="00D7410E" w:rsidRPr="00C035F8" w:rsidRDefault="00D7410E" w:rsidP="00BC5BF6">
      <w:pPr>
        <w:pStyle w:val="Estilo843"/>
        <w:ind w:firstLine="0"/>
      </w:pPr>
      <w:r w:rsidRPr="00C035F8">
        <w:t>Analise as proposições, em relação aos ácidos nucleicos, e assinale (V) para verdadeira e (F) para falsa.</w:t>
      </w:r>
    </w:p>
    <w:p w:rsidR="00D7410E" w:rsidRDefault="00D7410E" w:rsidP="00D7410E">
      <w:pPr>
        <w:pStyle w:val="Estilo844"/>
        <w:ind w:left="709" w:hanging="425"/>
      </w:pPr>
    </w:p>
    <w:p w:rsidR="00D7410E" w:rsidRDefault="00D7410E" w:rsidP="00D7410E">
      <w:pPr>
        <w:pStyle w:val="Estilo844"/>
        <w:ind w:left="709" w:hanging="425"/>
      </w:pPr>
      <w:r w:rsidRPr="00C035F8">
        <w:t>(</w:t>
      </w:r>
      <w:r>
        <w:t xml:space="preserve">  </w:t>
      </w:r>
      <w:r w:rsidRPr="00C035F8">
        <w:t xml:space="preserve"> )</w:t>
      </w:r>
      <w:r>
        <w:tab/>
      </w:r>
      <w:r w:rsidRPr="00C035F8">
        <w:t>Os ácidos nucleicos são moléculas gigantes formadas por unidades chamadas de nucleotídeos.</w:t>
      </w:r>
    </w:p>
    <w:p w:rsidR="00D7410E" w:rsidRDefault="00D7410E" w:rsidP="00D7410E">
      <w:pPr>
        <w:pStyle w:val="Estilo844"/>
        <w:ind w:left="709" w:hanging="425"/>
      </w:pPr>
      <w:r w:rsidRPr="00C035F8">
        <w:t xml:space="preserve">( </w:t>
      </w:r>
      <w:r>
        <w:t xml:space="preserve">  </w:t>
      </w:r>
      <w:r w:rsidRPr="00C035F8">
        <w:t>)</w:t>
      </w:r>
      <w:r>
        <w:tab/>
      </w:r>
      <w:r w:rsidRPr="00C035F8">
        <w:t>O RNA transportador é formado a partir de regiões específicas do DNA.</w:t>
      </w:r>
    </w:p>
    <w:p w:rsidR="00D7410E" w:rsidRDefault="00D7410E" w:rsidP="00D7410E">
      <w:pPr>
        <w:pStyle w:val="Estilo844"/>
        <w:ind w:left="709" w:hanging="425"/>
      </w:pPr>
      <w:r w:rsidRPr="00C035F8">
        <w:t xml:space="preserve">( </w:t>
      </w:r>
      <w:r>
        <w:t xml:space="preserve">  </w:t>
      </w:r>
      <w:r w:rsidRPr="00C035F8">
        <w:t>)</w:t>
      </w:r>
      <w:r>
        <w:tab/>
      </w:r>
      <w:r w:rsidRPr="00C035F8">
        <w:t>O RNA ribossômico associado com proteínas forma os ribossomos.</w:t>
      </w:r>
    </w:p>
    <w:p w:rsidR="00D7410E" w:rsidRPr="00C035F8" w:rsidRDefault="00D7410E" w:rsidP="00D7410E">
      <w:pPr>
        <w:pStyle w:val="Estilo844"/>
        <w:ind w:left="709" w:hanging="425"/>
      </w:pPr>
      <w:r w:rsidRPr="00C035F8">
        <w:t xml:space="preserve">( </w:t>
      </w:r>
      <w:r>
        <w:t xml:space="preserve">  </w:t>
      </w:r>
      <w:r w:rsidRPr="00C035F8">
        <w:t>)</w:t>
      </w:r>
      <w:r>
        <w:tab/>
      </w:r>
      <w:r w:rsidRPr="00C035F8">
        <w:t>O DNA apresenta-se altamente condensado nas células procarióticas.</w:t>
      </w:r>
    </w:p>
    <w:p w:rsidR="00D7410E" w:rsidRDefault="00D7410E" w:rsidP="00D7410E">
      <w:pPr>
        <w:pStyle w:val="Estilo844"/>
      </w:pPr>
    </w:p>
    <w:p w:rsidR="00D7410E" w:rsidRPr="00C035F8" w:rsidRDefault="00D7410E" w:rsidP="00D7410E">
      <w:pPr>
        <w:pStyle w:val="Estilo843"/>
        <w:numPr>
          <w:ilvl w:val="0"/>
          <w:numId w:val="0"/>
        </w:numPr>
        <w:ind w:left="284"/>
      </w:pPr>
      <w:r w:rsidRPr="00C035F8">
        <w:t>Assinale a alternativa que apresenta a sequência correta, de cima para baixo.</w:t>
      </w:r>
    </w:p>
    <w:p w:rsidR="00D7410E" w:rsidRDefault="00D7410E" w:rsidP="00D7410E">
      <w:pPr>
        <w:pStyle w:val="Estilo844"/>
      </w:pPr>
    </w:p>
    <w:p w:rsidR="00D7410E" w:rsidRDefault="00D7410E" w:rsidP="00D7410E">
      <w:pPr>
        <w:pStyle w:val="Estilo844"/>
      </w:pPr>
      <w:r w:rsidRPr="00C035F8">
        <w:t>a) F – V – V – F</w:t>
      </w:r>
    </w:p>
    <w:p w:rsidR="00D7410E" w:rsidRDefault="00D7410E" w:rsidP="00D7410E">
      <w:pPr>
        <w:pStyle w:val="Estilo844"/>
      </w:pPr>
      <w:r w:rsidRPr="00C035F8">
        <w:t>b) F – F – V – V</w:t>
      </w:r>
    </w:p>
    <w:p w:rsidR="00D7410E" w:rsidRPr="00C06948" w:rsidRDefault="00D7410E" w:rsidP="00D7410E">
      <w:pPr>
        <w:pStyle w:val="Estilo844"/>
      </w:pPr>
      <w:r w:rsidRPr="00C035F8">
        <w:t>c) V – V – V – F</w:t>
      </w:r>
    </w:p>
    <w:p w:rsidR="00D7410E" w:rsidRDefault="00D7410E" w:rsidP="00D7410E">
      <w:pPr>
        <w:pStyle w:val="Estilo844"/>
      </w:pPr>
      <w:r w:rsidRPr="00C035F8">
        <w:t>d) V – F – V – V</w:t>
      </w:r>
    </w:p>
    <w:p w:rsidR="00D7410E" w:rsidRPr="00C035F8" w:rsidRDefault="00D7410E" w:rsidP="00D7410E">
      <w:pPr>
        <w:pStyle w:val="Estilo844"/>
      </w:pPr>
      <w:r w:rsidRPr="00C035F8">
        <w:t>e) V – F – F – V</w:t>
      </w:r>
    </w:p>
    <w:p w:rsidR="00D7410E" w:rsidRDefault="00D7410E" w:rsidP="00D7410E">
      <w:pPr>
        <w:pStyle w:val="Estilo844"/>
      </w:pPr>
    </w:p>
    <w:p w:rsidR="00BC5BF6" w:rsidRDefault="00BC5BF6" w:rsidP="00D7410E">
      <w:pPr>
        <w:pStyle w:val="Estilo844"/>
      </w:pPr>
    </w:p>
    <w:p w:rsidR="00BC5BF6" w:rsidRDefault="00BC5BF6" w:rsidP="00D7410E">
      <w:pPr>
        <w:pStyle w:val="Estilo844"/>
      </w:pPr>
    </w:p>
    <w:p w:rsidR="008D51E9" w:rsidRPr="00C035F8" w:rsidRDefault="008D51E9" w:rsidP="00D7410E">
      <w:pPr>
        <w:pStyle w:val="Estilo844"/>
      </w:pPr>
    </w:p>
    <w:p w:rsidR="00D7410E" w:rsidRDefault="00D7410E" w:rsidP="00D7410E">
      <w:pPr>
        <w:pStyle w:val="Estilo843"/>
      </w:pPr>
      <w:r w:rsidRPr="00C035F8">
        <w:t> (G1 – Ifba 2014) “Apesar da diversidade incrível de vida neste planeta, de uma minúscula bactéria às majestosas baleias azuis, de plantas que se alimentam do Sol a espécies que digerem minerais a quilômetros no subsolo, só existe uma forma de vida como a conhecemos. Todos esses organismos têm como base os ácidos nucleicos – e – e as proteínas, que trabalham em conjunto, como descreve o chamado dogma da biologia molecular: o armazena informações que são transcritas no que então serve de modelo para a produção de proteína. As proteínas atuam como importante elemento estrutural dos tecidos, e as enzimas são os burros de carga das células”.</w:t>
      </w:r>
    </w:p>
    <w:p w:rsidR="00D7410E" w:rsidRPr="00C035F8" w:rsidRDefault="00D7410E" w:rsidP="00D7410E">
      <w:pPr>
        <w:pStyle w:val="Estilo842"/>
      </w:pPr>
      <w:r w:rsidRPr="00C035F8">
        <w:t>Nielsen. Scientific American, 2009 p.48.</w:t>
      </w:r>
    </w:p>
    <w:p w:rsidR="00D7410E" w:rsidRDefault="00D7410E" w:rsidP="00D7410E">
      <w:pPr>
        <w:pStyle w:val="Estilo844"/>
      </w:pPr>
    </w:p>
    <w:p w:rsidR="00D7410E" w:rsidRPr="00C035F8" w:rsidRDefault="00D7410E" w:rsidP="00D7410E">
      <w:pPr>
        <w:pStyle w:val="Estilo843"/>
        <w:numPr>
          <w:ilvl w:val="0"/>
          <w:numId w:val="0"/>
        </w:numPr>
        <w:ind w:left="284"/>
      </w:pPr>
      <w:r w:rsidRPr="00C035F8">
        <w:t>De acordo com o fragmento citado e com os conhecimentos na área da Biologia, é possível afirmar que a alternativa INCORRETA é:</w:t>
      </w:r>
    </w:p>
    <w:p w:rsidR="00D7410E" w:rsidRDefault="00D7410E" w:rsidP="00D7410E">
      <w:pPr>
        <w:pStyle w:val="Estilo844"/>
      </w:pPr>
    </w:p>
    <w:p w:rsidR="00D7410E" w:rsidRDefault="00D7410E" w:rsidP="00D7410E">
      <w:pPr>
        <w:pStyle w:val="Estilo844"/>
      </w:pPr>
      <w:r w:rsidRPr="00C035F8">
        <w:t>a) O ácido desoxirribonucléico é um polímero universal entre os seres vivos.</w:t>
      </w:r>
    </w:p>
    <w:p w:rsidR="00D7410E" w:rsidRDefault="00D7410E" w:rsidP="00D7410E">
      <w:pPr>
        <w:pStyle w:val="Estilo844"/>
      </w:pPr>
      <w:r w:rsidRPr="00C035F8">
        <w:t>b) Os processos regulatórios que ocorrem na sinalização celular envolvem a ação enzimática.</w:t>
      </w:r>
    </w:p>
    <w:p w:rsidR="00D7410E" w:rsidRPr="00D93D8E" w:rsidRDefault="00D7410E" w:rsidP="00D7410E">
      <w:pPr>
        <w:pStyle w:val="Estilo844"/>
      </w:pPr>
      <w:r w:rsidRPr="00C035F8">
        <w:t>c) A molécula de é inorgânica, com união das pentoses, bases nitrogenadas e dos grupos fosfatos.</w:t>
      </w:r>
    </w:p>
    <w:p w:rsidR="00D7410E" w:rsidRDefault="00D7410E" w:rsidP="00D7410E">
      <w:pPr>
        <w:pStyle w:val="Estilo844"/>
      </w:pPr>
      <w:r w:rsidRPr="00C035F8">
        <w:t>d) a transcrição representa uma das etapas do processo de expressão gênica.</w:t>
      </w:r>
    </w:p>
    <w:p w:rsidR="00D7410E" w:rsidRPr="00C035F8" w:rsidRDefault="00D7410E" w:rsidP="00D7410E">
      <w:pPr>
        <w:pStyle w:val="Estilo844"/>
      </w:pPr>
      <w:r w:rsidRPr="00C035F8">
        <w:t>e) A expressão dos genes pode ocorrer na formação de proteínas ou de um ativo a partir de uma sequência nucleotídica.</w:t>
      </w:r>
    </w:p>
    <w:p w:rsidR="00CA4F99" w:rsidRDefault="00CA4F99" w:rsidP="00CA58CE">
      <w:pPr>
        <w:jc w:val="center"/>
        <w:rPr>
          <w:rFonts w:ascii="Arial" w:hAnsi="Arial" w:cs="Arial"/>
          <w:b/>
          <w:bCs/>
          <w:sz w:val="18"/>
          <w:szCs w:val="18"/>
        </w:rPr>
      </w:pPr>
    </w:p>
    <w:p w:rsidR="00911A09" w:rsidRDefault="00911A09" w:rsidP="00911A09">
      <w:pPr>
        <w:pStyle w:val="Estilo840"/>
      </w:pPr>
      <w:r>
        <w:t>QUÍMICA</w:t>
      </w:r>
      <w:r w:rsidR="008D51E9">
        <w:t xml:space="preserve"> – MICHAEL LORRAN - </w:t>
      </w:r>
      <w:r w:rsidR="008D51E9" w:rsidRPr="008D51E9">
        <w:rPr>
          <w:rFonts w:cs="Arial"/>
          <w:szCs w:val="18"/>
        </w:rPr>
        <w:t>SEPARAÇÃO DAS MISTURAS - AULA 1</w:t>
      </w:r>
    </w:p>
    <w:p w:rsidR="00CA58CE" w:rsidRDefault="00CA58CE" w:rsidP="00CA58CE">
      <w:pPr>
        <w:jc w:val="center"/>
        <w:rPr>
          <w:rFonts w:ascii="Arial" w:hAnsi="Arial" w:cs="Arial"/>
          <w:b/>
          <w:bCs/>
          <w:sz w:val="18"/>
          <w:szCs w:val="18"/>
        </w:rPr>
      </w:pPr>
    </w:p>
    <w:p w:rsidR="00911A09" w:rsidRPr="00911A09" w:rsidRDefault="00911A09" w:rsidP="00911A09">
      <w:pPr>
        <w:pStyle w:val="Estilo804"/>
        <w:numPr>
          <w:ilvl w:val="0"/>
          <w:numId w:val="50"/>
        </w:numPr>
        <w:ind w:left="360"/>
      </w:pPr>
      <w:r w:rsidRPr="00911A09">
        <w:t>A figura representa a sequência de etapas em uma estação de tratamento de água.</w:t>
      </w:r>
    </w:p>
    <w:p w:rsidR="00911A09" w:rsidRPr="00911A09" w:rsidRDefault="00911A09" w:rsidP="00911A09">
      <w:pPr>
        <w:widowControl w:val="0"/>
        <w:autoSpaceDE w:val="0"/>
        <w:autoSpaceDN w:val="0"/>
        <w:adjustRightInd w:val="0"/>
        <w:rPr>
          <w:rFonts w:ascii="Arial Narrow" w:hAnsi="Arial Narrow" w:cs="Tahoma"/>
          <w:sz w:val="18"/>
          <w:szCs w:val="18"/>
          <w:shd w:val="clear" w:color="auto" w:fill="FFFFFF"/>
        </w:rPr>
      </w:pPr>
    </w:p>
    <w:p w:rsidR="00911A09" w:rsidRPr="00911A09" w:rsidRDefault="00911A09" w:rsidP="00CA4F99">
      <w:pPr>
        <w:widowControl w:val="0"/>
        <w:autoSpaceDE w:val="0"/>
        <w:autoSpaceDN w:val="0"/>
        <w:adjustRightInd w:val="0"/>
        <w:jc w:val="center"/>
        <w:rPr>
          <w:rFonts w:ascii="Arial Narrow" w:hAnsi="Arial Narrow" w:cs="Tahoma"/>
          <w:sz w:val="18"/>
          <w:szCs w:val="18"/>
          <w:shd w:val="clear" w:color="auto" w:fill="FFFFFF"/>
        </w:rPr>
      </w:pPr>
      <w:r w:rsidRPr="00911A09">
        <w:rPr>
          <w:rFonts w:ascii="Arial Narrow" w:hAnsi="Arial Narrow" w:cs="Tahoma"/>
          <w:noProof/>
          <w:sz w:val="18"/>
          <w:szCs w:val="18"/>
          <w:shd w:val="clear" w:color="auto" w:fill="FFFFFF"/>
        </w:rPr>
        <w:drawing>
          <wp:inline distT="0" distB="0" distL="0" distR="0" wp14:anchorId="6060BE3D" wp14:editId="7A6F1874">
            <wp:extent cx="3390900" cy="2362200"/>
            <wp:effectExtent l="0" t="0" r="0" b="0"/>
            <wp:docPr id="1"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01485" cy="2369574"/>
                    </a:xfrm>
                    <a:prstGeom prst="rect">
                      <a:avLst/>
                    </a:prstGeom>
                    <a:noFill/>
                    <a:ln>
                      <a:noFill/>
                    </a:ln>
                  </pic:spPr>
                </pic:pic>
              </a:graphicData>
            </a:graphic>
          </wp:inline>
        </w:drawing>
      </w:r>
    </w:p>
    <w:p w:rsidR="00911A09" w:rsidRPr="00911A09" w:rsidRDefault="00911A09" w:rsidP="00911A09">
      <w:pPr>
        <w:widowControl w:val="0"/>
        <w:autoSpaceDE w:val="0"/>
        <w:autoSpaceDN w:val="0"/>
        <w:adjustRightInd w:val="0"/>
        <w:rPr>
          <w:rFonts w:ascii="Arial Narrow" w:hAnsi="Arial Narrow" w:cs="Tahoma"/>
          <w:sz w:val="18"/>
          <w:szCs w:val="18"/>
        </w:rPr>
      </w:pPr>
    </w:p>
    <w:p w:rsidR="00911A09" w:rsidRPr="00911A09" w:rsidRDefault="00911A09" w:rsidP="00911A09">
      <w:pPr>
        <w:pStyle w:val="Estilo843"/>
        <w:numPr>
          <w:ilvl w:val="0"/>
          <w:numId w:val="0"/>
        </w:numPr>
        <w:ind w:left="284"/>
      </w:pPr>
      <w:r w:rsidRPr="00911A09">
        <w:t xml:space="preserve">Qual etapa desse processo tem a densidade das partículas como fator determinante? </w:t>
      </w:r>
    </w:p>
    <w:p w:rsidR="00911A09" w:rsidRDefault="00911A09" w:rsidP="00911A09">
      <w:pPr>
        <w:pStyle w:val="Estilo844"/>
        <w:rPr>
          <w:lang w:eastAsia="zh-CN"/>
        </w:rPr>
      </w:pPr>
    </w:p>
    <w:p w:rsidR="00911A09" w:rsidRPr="00911A09" w:rsidRDefault="00911A09" w:rsidP="00911A09">
      <w:pPr>
        <w:pStyle w:val="Estilo844"/>
        <w:rPr>
          <w:lang w:eastAsia="zh-CN"/>
        </w:rPr>
      </w:pPr>
      <w:r w:rsidRPr="00911A09">
        <w:rPr>
          <w:lang w:eastAsia="zh-CN"/>
        </w:rPr>
        <w:t xml:space="preserve">a) </w:t>
      </w:r>
      <w:r w:rsidRPr="00911A09">
        <w:t xml:space="preserve">Oxidação. </w:t>
      </w:r>
    </w:p>
    <w:p w:rsidR="00911A09" w:rsidRPr="00911A09" w:rsidRDefault="00911A09" w:rsidP="00911A09">
      <w:pPr>
        <w:pStyle w:val="Estilo844"/>
        <w:rPr>
          <w:lang w:eastAsia="zh-CN"/>
        </w:rPr>
      </w:pPr>
      <w:r w:rsidRPr="00911A09">
        <w:rPr>
          <w:lang w:eastAsia="zh-CN"/>
        </w:rPr>
        <w:t xml:space="preserve">b) </w:t>
      </w:r>
      <w:r w:rsidRPr="00911A09">
        <w:t xml:space="preserve">Floculação. </w:t>
      </w:r>
      <w:r w:rsidRPr="00911A09">
        <w:tab/>
      </w:r>
    </w:p>
    <w:p w:rsidR="00911A09" w:rsidRPr="00911A09" w:rsidRDefault="00911A09" w:rsidP="00911A09">
      <w:pPr>
        <w:pStyle w:val="Estilo844"/>
        <w:rPr>
          <w:lang w:eastAsia="zh-CN"/>
        </w:rPr>
      </w:pPr>
      <w:r w:rsidRPr="00911A09">
        <w:rPr>
          <w:lang w:eastAsia="zh-CN"/>
        </w:rPr>
        <w:t xml:space="preserve">c) </w:t>
      </w:r>
      <w:r w:rsidRPr="00911A09">
        <w:t>Decantação.</w:t>
      </w:r>
    </w:p>
    <w:p w:rsidR="00911A09" w:rsidRPr="00911A09" w:rsidRDefault="00911A09" w:rsidP="00911A09">
      <w:pPr>
        <w:pStyle w:val="Estilo844"/>
        <w:rPr>
          <w:lang w:eastAsia="zh-CN"/>
        </w:rPr>
      </w:pPr>
      <w:r w:rsidRPr="00911A09">
        <w:rPr>
          <w:lang w:eastAsia="zh-CN"/>
        </w:rPr>
        <w:t xml:space="preserve">d) </w:t>
      </w:r>
      <w:r w:rsidRPr="00911A09">
        <w:t xml:space="preserve">Filtração. </w:t>
      </w:r>
    </w:p>
    <w:p w:rsidR="00911A09" w:rsidRDefault="00911A09" w:rsidP="00911A09">
      <w:pPr>
        <w:pStyle w:val="Estilo844"/>
      </w:pPr>
      <w:r w:rsidRPr="00911A09">
        <w:rPr>
          <w:lang w:eastAsia="zh-CN"/>
        </w:rPr>
        <w:t xml:space="preserve">e) </w:t>
      </w:r>
      <w:r w:rsidRPr="00911A09">
        <w:t>Armazenamento</w:t>
      </w:r>
    </w:p>
    <w:p w:rsidR="00911A09" w:rsidRPr="00911A09" w:rsidRDefault="00911A09" w:rsidP="00911A09">
      <w:pPr>
        <w:pStyle w:val="Estilo844"/>
      </w:pPr>
    </w:p>
    <w:p w:rsidR="00911A09" w:rsidRPr="00911A09" w:rsidRDefault="00911A09" w:rsidP="00911A09">
      <w:pPr>
        <w:pStyle w:val="Estilo843"/>
      </w:pPr>
      <w:r w:rsidRPr="00911A09">
        <w:t xml:space="preserve">Até que esteja própria para o consumo, a água é submetida a vários processos de tratamento. Após a captação, a primeira etapa consiste na adição de uma substância química denominada sulfato de alumínio, </w:t>
      </w:r>
      <w:r w:rsidRPr="00911A09">
        <w:rPr>
          <w:position w:val="-10"/>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7" o:title=""/>
          </v:shape>
          <o:OLEObject Type="Embed" ProgID="Equation.DSMT4" ShapeID="_x0000_i1025" DrawAspect="Content" ObjectID="_1647703755" r:id="rId18"/>
        </w:object>
      </w:r>
      <w:r w:rsidRPr="00911A09">
        <w:t xml:space="preserve"> O esquema a seguir representa a ação desse composto sobre as impurezas presentes na água.</w:t>
      </w:r>
    </w:p>
    <w:p w:rsidR="00911A09" w:rsidRPr="00911A09" w:rsidRDefault="00911A09" w:rsidP="00911A09">
      <w:pPr>
        <w:widowControl w:val="0"/>
        <w:autoSpaceDE w:val="0"/>
        <w:autoSpaceDN w:val="0"/>
        <w:adjustRightInd w:val="0"/>
        <w:rPr>
          <w:rFonts w:ascii="Arial Narrow" w:hAnsi="Arial Narrow"/>
          <w:sz w:val="20"/>
          <w:szCs w:val="20"/>
          <w:shd w:val="clear" w:color="auto" w:fill="FFFFFF"/>
        </w:rPr>
      </w:pPr>
    </w:p>
    <w:p w:rsidR="00911A09" w:rsidRPr="00911A09" w:rsidRDefault="00911A09" w:rsidP="00CA4F99">
      <w:pPr>
        <w:widowControl w:val="0"/>
        <w:autoSpaceDE w:val="0"/>
        <w:autoSpaceDN w:val="0"/>
        <w:adjustRightInd w:val="0"/>
        <w:jc w:val="center"/>
        <w:rPr>
          <w:rFonts w:ascii="Arial Narrow" w:hAnsi="Arial Narrow"/>
          <w:sz w:val="20"/>
          <w:szCs w:val="20"/>
          <w:shd w:val="clear" w:color="auto" w:fill="FFFFFF"/>
        </w:rPr>
      </w:pPr>
      <w:r w:rsidRPr="00911A09">
        <w:rPr>
          <w:rFonts w:ascii="Arial Narrow" w:hAnsi="Arial Narrow"/>
          <w:noProof/>
          <w:sz w:val="20"/>
          <w:szCs w:val="20"/>
          <w:shd w:val="clear" w:color="auto" w:fill="FFFFFF"/>
        </w:rPr>
        <w:drawing>
          <wp:inline distT="0" distB="0" distL="0" distR="0" wp14:anchorId="130A025E" wp14:editId="02099D1B">
            <wp:extent cx="3374887" cy="1212850"/>
            <wp:effectExtent l="19050" t="0" r="0" b="0"/>
            <wp:docPr id="4" name="Image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74887" cy="1212850"/>
                    </a:xfrm>
                    <a:prstGeom prst="rect">
                      <a:avLst/>
                    </a:prstGeom>
                    <a:noFill/>
                    <a:ln>
                      <a:noFill/>
                    </a:ln>
                  </pic:spPr>
                </pic:pic>
              </a:graphicData>
            </a:graphic>
          </wp:inline>
        </w:drawing>
      </w:r>
    </w:p>
    <w:p w:rsidR="00911A09" w:rsidRPr="00911A09" w:rsidRDefault="00911A09" w:rsidP="00911A09">
      <w:pPr>
        <w:widowControl w:val="0"/>
        <w:autoSpaceDE w:val="0"/>
        <w:autoSpaceDN w:val="0"/>
        <w:adjustRightInd w:val="0"/>
        <w:rPr>
          <w:rFonts w:ascii="Arial Narrow" w:hAnsi="Arial Narrow"/>
          <w:sz w:val="20"/>
          <w:szCs w:val="20"/>
        </w:rPr>
      </w:pPr>
    </w:p>
    <w:p w:rsidR="00911A09" w:rsidRPr="00911A09" w:rsidRDefault="00911A09" w:rsidP="002C0830">
      <w:pPr>
        <w:pStyle w:val="Estilo843"/>
        <w:numPr>
          <w:ilvl w:val="0"/>
          <w:numId w:val="0"/>
        </w:numPr>
        <w:ind w:left="284"/>
        <w:rPr>
          <w:sz w:val="24"/>
        </w:rPr>
      </w:pPr>
      <w:r w:rsidRPr="00911A09">
        <w:t xml:space="preserve">Analisando o esquema, podemos inferir que nos recipientes II e III ocorrem respectivamente os processos de: </w:t>
      </w:r>
    </w:p>
    <w:p w:rsidR="002C0830" w:rsidRDefault="002C0830" w:rsidP="00911A09">
      <w:pPr>
        <w:ind w:left="227" w:hanging="227"/>
        <w:rPr>
          <w:rFonts w:ascii="Arial Narrow" w:hAnsi="Arial Narrow"/>
          <w:sz w:val="20"/>
          <w:szCs w:val="20"/>
          <w:lang w:eastAsia="zh-CN"/>
        </w:rPr>
      </w:pPr>
    </w:p>
    <w:p w:rsidR="00911A09" w:rsidRPr="00911A09" w:rsidRDefault="00911A09" w:rsidP="002C0830">
      <w:pPr>
        <w:pStyle w:val="Estilo844"/>
        <w:rPr>
          <w:sz w:val="24"/>
          <w:lang w:eastAsia="zh-CN"/>
        </w:rPr>
      </w:pPr>
      <w:r w:rsidRPr="00911A09">
        <w:rPr>
          <w:lang w:eastAsia="zh-CN"/>
        </w:rPr>
        <w:t>a)</w:t>
      </w:r>
      <w:r w:rsidR="002C0830">
        <w:rPr>
          <w:lang w:eastAsia="zh-CN"/>
        </w:rPr>
        <w:t xml:space="preserve"> </w:t>
      </w:r>
      <w:r w:rsidRPr="00911A09">
        <w:t xml:space="preserve">filtração e flotação. </w:t>
      </w:r>
      <w:r w:rsidRPr="00911A09">
        <w:rPr>
          <w:lang w:eastAsia="zh-CN"/>
        </w:rPr>
        <w:t xml:space="preserve">  </w:t>
      </w:r>
    </w:p>
    <w:p w:rsidR="00911A09" w:rsidRPr="00911A09" w:rsidRDefault="00911A09" w:rsidP="002C0830">
      <w:pPr>
        <w:pStyle w:val="Estilo844"/>
        <w:rPr>
          <w:sz w:val="24"/>
          <w:lang w:eastAsia="zh-CN"/>
        </w:rPr>
      </w:pPr>
      <w:r w:rsidRPr="00911A09">
        <w:rPr>
          <w:lang w:eastAsia="zh-CN"/>
        </w:rPr>
        <w:t>b)</w:t>
      </w:r>
      <w:r w:rsidR="002C0830">
        <w:rPr>
          <w:lang w:eastAsia="zh-CN"/>
        </w:rPr>
        <w:t xml:space="preserve"> </w:t>
      </w:r>
      <w:r w:rsidRPr="00911A09">
        <w:t>destilação e filtração</w:t>
      </w:r>
      <w:r w:rsidR="008D51E9">
        <w:t>.</w:t>
      </w:r>
      <w:r w:rsidRPr="00911A09">
        <w:t xml:space="preserve"> </w:t>
      </w:r>
      <w:r w:rsidRPr="00911A09">
        <w:rPr>
          <w:lang w:eastAsia="zh-CN"/>
        </w:rPr>
        <w:t xml:space="preserve">  </w:t>
      </w:r>
    </w:p>
    <w:p w:rsidR="00911A09" w:rsidRPr="00911A09" w:rsidRDefault="00911A09" w:rsidP="002C0830">
      <w:pPr>
        <w:pStyle w:val="Estilo844"/>
        <w:rPr>
          <w:sz w:val="24"/>
          <w:lang w:eastAsia="zh-CN"/>
        </w:rPr>
      </w:pPr>
      <w:r w:rsidRPr="00911A09">
        <w:rPr>
          <w:lang w:eastAsia="zh-CN"/>
        </w:rPr>
        <w:t>c)</w:t>
      </w:r>
      <w:r w:rsidR="002C0830">
        <w:rPr>
          <w:lang w:eastAsia="zh-CN"/>
        </w:rPr>
        <w:t xml:space="preserve"> </w:t>
      </w:r>
      <w:r w:rsidRPr="00911A09">
        <w:t xml:space="preserve">decantação e filtração. </w:t>
      </w:r>
      <w:r w:rsidRPr="00911A09">
        <w:rPr>
          <w:lang w:eastAsia="zh-CN"/>
        </w:rPr>
        <w:t xml:space="preserve">  </w:t>
      </w:r>
    </w:p>
    <w:p w:rsidR="00911A09" w:rsidRPr="00911A09" w:rsidRDefault="00911A09" w:rsidP="002C0830">
      <w:pPr>
        <w:pStyle w:val="Estilo844"/>
      </w:pPr>
      <w:r w:rsidRPr="00911A09">
        <w:rPr>
          <w:lang w:eastAsia="zh-CN"/>
        </w:rPr>
        <w:t>d)</w:t>
      </w:r>
      <w:r w:rsidR="002C0830">
        <w:rPr>
          <w:lang w:eastAsia="zh-CN"/>
        </w:rPr>
        <w:t xml:space="preserve"> </w:t>
      </w:r>
      <w:r w:rsidRPr="00911A09">
        <w:t xml:space="preserve">floculação e decantação. </w:t>
      </w:r>
      <w:r w:rsidRPr="00911A09">
        <w:rPr>
          <w:lang w:eastAsia="zh-CN"/>
        </w:rPr>
        <w:t xml:space="preserve">  </w:t>
      </w:r>
    </w:p>
    <w:p w:rsidR="00911A09" w:rsidRDefault="00911A09" w:rsidP="002C0830">
      <w:pPr>
        <w:pStyle w:val="Estilo844"/>
      </w:pPr>
      <w:r w:rsidRPr="00911A09">
        <w:t>e)</w:t>
      </w:r>
      <w:r w:rsidR="002C0830">
        <w:t xml:space="preserve"> </w:t>
      </w:r>
      <w:r w:rsidRPr="00911A09">
        <w:t>flotação e sedimentação</w:t>
      </w:r>
      <w:r w:rsidR="008D51E9">
        <w:t>.</w:t>
      </w:r>
    </w:p>
    <w:p w:rsidR="002C0830" w:rsidRPr="00911A09" w:rsidRDefault="002C0830" w:rsidP="002C0830">
      <w:pPr>
        <w:pStyle w:val="Estilo844"/>
      </w:pPr>
    </w:p>
    <w:p w:rsidR="002C0830" w:rsidRPr="002C0830" w:rsidRDefault="00911A09" w:rsidP="002C0830">
      <w:pPr>
        <w:pStyle w:val="Estilo843"/>
        <w:rPr>
          <w:sz w:val="20"/>
          <w:szCs w:val="20"/>
        </w:rPr>
      </w:pPr>
      <w:r w:rsidRPr="00911A09">
        <w:t>Na avenida Almirante Barroso, em uma parada de ônibus, existe um homem que coloca um imã em um cabo de vassoura, para fazer um processo que ele chama de “</w:t>
      </w:r>
      <w:r w:rsidRPr="00911A09">
        <w:rPr>
          <w:b/>
        </w:rPr>
        <w:t>pente fino”</w:t>
      </w:r>
      <w:r w:rsidRPr="00911A09">
        <w:t>, esse processo faz referência em uma separação de mistura,  da qual ele passa o cabo de vassoura com o imã na vala para coletar as moedas das pessoas que deixam cair. Esse processo de separação pode ser classificado como :</w:t>
      </w:r>
    </w:p>
    <w:p w:rsidR="002C0830" w:rsidRPr="002C0830" w:rsidRDefault="002C0830" w:rsidP="002C0830">
      <w:pPr>
        <w:pStyle w:val="Estilo843"/>
        <w:numPr>
          <w:ilvl w:val="0"/>
          <w:numId w:val="0"/>
        </w:numPr>
        <w:ind w:left="284"/>
        <w:rPr>
          <w:sz w:val="20"/>
          <w:szCs w:val="20"/>
        </w:rPr>
      </w:pPr>
    </w:p>
    <w:p w:rsidR="002C0830" w:rsidRPr="002C0830" w:rsidRDefault="002C0830" w:rsidP="002C0830">
      <w:pPr>
        <w:pStyle w:val="Estilo844"/>
        <w:rPr>
          <w:sz w:val="20"/>
          <w:szCs w:val="20"/>
        </w:rPr>
      </w:pPr>
      <w:r w:rsidRPr="00911A09">
        <w:t>a</w:t>
      </w:r>
      <w:r w:rsidR="00911A09" w:rsidRPr="00911A09">
        <w:t xml:space="preserve">) separação magnética </w:t>
      </w:r>
      <w:r w:rsidR="008D51E9">
        <w:t>.</w:t>
      </w:r>
    </w:p>
    <w:p w:rsidR="002C0830" w:rsidRPr="002C0830" w:rsidRDefault="002C0830" w:rsidP="002C0830">
      <w:pPr>
        <w:pStyle w:val="Estilo844"/>
        <w:rPr>
          <w:sz w:val="20"/>
          <w:szCs w:val="20"/>
        </w:rPr>
      </w:pPr>
      <w:r w:rsidRPr="00911A09">
        <w:t>b</w:t>
      </w:r>
      <w:r w:rsidR="00911A09" w:rsidRPr="00911A09">
        <w:t>) destilação simples</w:t>
      </w:r>
      <w:r w:rsidR="008D51E9">
        <w:t>.</w:t>
      </w:r>
    </w:p>
    <w:p w:rsidR="002C0830" w:rsidRPr="002C0830" w:rsidRDefault="002C0830" w:rsidP="002C0830">
      <w:pPr>
        <w:pStyle w:val="Estilo844"/>
        <w:rPr>
          <w:sz w:val="20"/>
          <w:szCs w:val="20"/>
        </w:rPr>
      </w:pPr>
      <w:r w:rsidRPr="00911A09">
        <w:t>c</w:t>
      </w:r>
      <w:r w:rsidR="00911A09" w:rsidRPr="00911A09">
        <w:t>) destilação fracionada</w:t>
      </w:r>
      <w:r w:rsidR="008D51E9">
        <w:t>.</w:t>
      </w:r>
    </w:p>
    <w:p w:rsidR="002C0830" w:rsidRPr="002C0830" w:rsidRDefault="002C0830" w:rsidP="002C0830">
      <w:pPr>
        <w:pStyle w:val="Estilo844"/>
        <w:rPr>
          <w:sz w:val="20"/>
          <w:szCs w:val="20"/>
        </w:rPr>
      </w:pPr>
      <w:r w:rsidRPr="00911A09">
        <w:t>d</w:t>
      </w:r>
      <w:r w:rsidR="00911A09" w:rsidRPr="00911A09">
        <w:t>) evaparação</w:t>
      </w:r>
      <w:r w:rsidR="008D51E9">
        <w:t>.</w:t>
      </w:r>
    </w:p>
    <w:p w:rsidR="00911A09" w:rsidRPr="00911A09" w:rsidRDefault="002C0830" w:rsidP="002C0830">
      <w:pPr>
        <w:pStyle w:val="Estilo844"/>
        <w:rPr>
          <w:sz w:val="20"/>
          <w:szCs w:val="20"/>
        </w:rPr>
      </w:pPr>
      <w:r w:rsidRPr="00911A09">
        <w:t>e</w:t>
      </w:r>
      <w:r w:rsidR="008D51E9">
        <w:t>) levigação.</w:t>
      </w:r>
    </w:p>
    <w:p w:rsidR="002C0830" w:rsidRDefault="002C0830" w:rsidP="002C0830">
      <w:pPr>
        <w:pStyle w:val="Estilo843"/>
        <w:numPr>
          <w:ilvl w:val="0"/>
          <w:numId w:val="0"/>
        </w:numPr>
        <w:ind w:left="284" w:hanging="284"/>
      </w:pPr>
    </w:p>
    <w:p w:rsidR="00911A09" w:rsidRPr="00911A09" w:rsidRDefault="00911A09" w:rsidP="00911A09">
      <w:pPr>
        <w:pStyle w:val="Estilo843"/>
      </w:pPr>
      <w:r w:rsidRPr="00911A09">
        <w:t xml:space="preserve">Em Bangladesh, mais da metade dos poços artesianos cuja água serve à população local está contaminada com arsênio proveniente de minerais naturais e de pesticidas. O arsênio apresenta efeitos tóxicos cumulativos. A ONU desenvolveu um </w:t>
      </w:r>
      <w:r w:rsidRPr="00911A09">
        <w:rPr>
          <w:iCs/>
        </w:rPr>
        <w:t>kit</w:t>
      </w:r>
      <w:r w:rsidRPr="00911A09">
        <w:t xml:space="preserve"> para tratamento dessa água a fim de torná-la segura para o consumo humano. O princípio desse </w:t>
      </w:r>
      <w:r w:rsidRPr="00911A09">
        <w:rPr>
          <w:iCs/>
        </w:rPr>
        <w:t>kit</w:t>
      </w:r>
      <w:r w:rsidRPr="00911A09">
        <w:rPr>
          <w:i/>
          <w:iCs/>
        </w:rPr>
        <w:t xml:space="preserve"> </w:t>
      </w:r>
      <w:r w:rsidRPr="00911A09">
        <w:t>é a remoção do arsênio por meio de uma reação de precipitação com sais de ferro (III) que origina um sólido volumoso de textura gelatinosa.</w:t>
      </w:r>
    </w:p>
    <w:p w:rsidR="00911A09" w:rsidRPr="00911A09" w:rsidRDefault="00911A09" w:rsidP="00911A09">
      <w:pPr>
        <w:pStyle w:val="Estilo842"/>
      </w:pPr>
      <w:r w:rsidRPr="00911A09">
        <w:t>Disponível em: http://tc.iaea.org. Acesso em: 11 dez. 2012 (adaptado).</w:t>
      </w:r>
    </w:p>
    <w:p w:rsidR="00911A09" w:rsidRPr="00911A09" w:rsidRDefault="00911A09" w:rsidP="002C0830">
      <w:pPr>
        <w:pStyle w:val="Estilo844"/>
      </w:pPr>
    </w:p>
    <w:p w:rsidR="00911A09" w:rsidRPr="00911A09" w:rsidRDefault="00911A09" w:rsidP="002C0830">
      <w:pPr>
        <w:pStyle w:val="Estilo843"/>
        <w:numPr>
          <w:ilvl w:val="0"/>
          <w:numId w:val="0"/>
        </w:numPr>
        <w:ind w:left="284"/>
      </w:pPr>
      <w:r w:rsidRPr="00911A09">
        <w:t xml:space="preserve">Com o uso desse </w:t>
      </w:r>
      <w:r w:rsidRPr="00911A09">
        <w:rPr>
          <w:iCs/>
        </w:rPr>
        <w:t>kit</w:t>
      </w:r>
      <w:r w:rsidRPr="00911A09">
        <w:t xml:space="preserve">, a população local pode remover o elemento tóxico por meio de </w:t>
      </w:r>
    </w:p>
    <w:p w:rsidR="002C0830" w:rsidRDefault="002C0830" w:rsidP="002C0830">
      <w:pPr>
        <w:pStyle w:val="Estilo844"/>
        <w:rPr>
          <w:lang w:eastAsia="zh-CN"/>
        </w:rPr>
      </w:pPr>
    </w:p>
    <w:p w:rsidR="00911A09" w:rsidRPr="00911A09" w:rsidRDefault="00911A09" w:rsidP="002C0830">
      <w:pPr>
        <w:pStyle w:val="Estilo844"/>
        <w:rPr>
          <w:lang w:eastAsia="zh-CN"/>
        </w:rPr>
      </w:pPr>
      <w:r w:rsidRPr="00911A09">
        <w:rPr>
          <w:lang w:eastAsia="zh-CN"/>
        </w:rPr>
        <w:t xml:space="preserve">a) </w:t>
      </w:r>
      <w:r w:rsidRPr="00911A09">
        <w:t xml:space="preserve">fervura. </w:t>
      </w:r>
      <w:r w:rsidRPr="00911A09">
        <w:rPr>
          <w:lang w:eastAsia="zh-CN"/>
        </w:rPr>
        <w:t xml:space="preserve">  </w:t>
      </w:r>
    </w:p>
    <w:p w:rsidR="00911A09" w:rsidRPr="00911A09" w:rsidRDefault="00911A09" w:rsidP="002C0830">
      <w:pPr>
        <w:pStyle w:val="Estilo844"/>
        <w:rPr>
          <w:lang w:eastAsia="zh-CN"/>
        </w:rPr>
      </w:pPr>
      <w:r w:rsidRPr="00911A09">
        <w:rPr>
          <w:lang w:eastAsia="zh-CN"/>
        </w:rPr>
        <w:t xml:space="preserve">b) </w:t>
      </w:r>
      <w:r w:rsidRPr="00911A09">
        <w:t xml:space="preserve">filtração. </w:t>
      </w:r>
      <w:r w:rsidRPr="00911A09">
        <w:rPr>
          <w:lang w:eastAsia="zh-CN"/>
        </w:rPr>
        <w:t xml:space="preserve">  </w:t>
      </w:r>
    </w:p>
    <w:p w:rsidR="00911A09" w:rsidRPr="00911A09" w:rsidRDefault="00911A09" w:rsidP="002C0830">
      <w:pPr>
        <w:pStyle w:val="Estilo844"/>
        <w:rPr>
          <w:lang w:eastAsia="zh-CN"/>
        </w:rPr>
      </w:pPr>
      <w:r w:rsidRPr="00911A09">
        <w:rPr>
          <w:lang w:eastAsia="zh-CN"/>
        </w:rPr>
        <w:t xml:space="preserve">c) </w:t>
      </w:r>
      <w:r w:rsidRPr="00911A09">
        <w:t xml:space="preserve">destilação. </w:t>
      </w:r>
      <w:r w:rsidRPr="00911A09">
        <w:rPr>
          <w:lang w:eastAsia="zh-CN"/>
        </w:rPr>
        <w:t xml:space="preserve">  </w:t>
      </w:r>
    </w:p>
    <w:p w:rsidR="00911A09" w:rsidRPr="00911A09" w:rsidRDefault="00911A09" w:rsidP="002C0830">
      <w:pPr>
        <w:pStyle w:val="Estilo844"/>
        <w:rPr>
          <w:lang w:eastAsia="zh-CN"/>
        </w:rPr>
      </w:pPr>
      <w:r w:rsidRPr="00911A09">
        <w:rPr>
          <w:lang w:eastAsia="zh-CN"/>
        </w:rPr>
        <w:t xml:space="preserve">d) </w:t>
      </w:r>
      <w:r w:rsidRPr="00911A09">
        <w:t xml:space="preserve">calcinação. </w:t>
      </w:r>
      <w:r w:rsidRPr="00911A09">
        <w:rPr>
          <w:lang w:eastAsia="zh-CN"/>
        </w:rPr>
        <w:t xml:space="preserve">  </w:t>
      </w:r>
    </w:p>
    <w:p w:rsidR="00911A09" w:rsidRPr="00911A09" w:rsidRDefault="00911A09" w:rsidP="002C0830">
      <w:pPr>
        <w:pStyle w:val="Estilo844"/>
        <w:rPr>
          <w:lang w:eastAsia="zh-CN"/>
        </w:rPr>
      </w:pPr>
      <w:r w:rsidRPr="00911A09">
        <w:rPr>
          <w:lang w:eastAsia="zh-CN"/>
        </w:rPr>
        <w:t xml:space="preserve">e) </w:t>
      </w:r>
      <w:r w:rsidRPr="00911A09">
        <w:t xml:space="preserve">evaporação. </w:t>
      </w:r>
      <w:r w:rsidRPr="00911A09">
        <w:rPr>
          <w:lang w:eastAsia="zh-CN"/>
        </w:rPr>
        <w:t xml:space="preserve">  </w:t>
      </w:r>
    </w:p>
    <w:p w:rsidR="002C0830" w:rsidRDefault="002C0830" w:rsidP="002C0830">
      <w:pPr>
        <w:pStyle w:val="Estilo844"/>
      </w:pPr>
    </w:p>
    <w:p w:rsidR="00911A09" w:rsidRPr="00911A09" w:rsidRDefault="00911A09" w:rsidP="002C0830">
      <w:pPr>
        <w:pStyle w:val="Estilo843"/>
        <w:rPr>
          <w:lang w:eastAsia="zh-CN"/>
        </w:rPr>
      </w:pPr>
      <w:r w:rsidRPr="00911A09">
        <w:rPr>
          <w:b/>
          <w:bCs/>
          <w:shd w:val="clear" w:color="auto" w:fill="FFFFFF"/>
        </w:rPr>
        <w:t>Misturas</w:t>
      </w:r>
      <w:r w:rsidRPr="00911A09">
        <w:rPr>
          <w:shd w:val="clear" w:color="auto" w:fill="FFFFFF"/>
        </w:rPr>
        <w:t> são o produto da união mecânica de substâncias sem mudança na natureza química (ligações químicas), e portanto, cada constituinte retêm suas propriedades. Entretanto, as propriedades físico-químicas de uma </w:t>
      </w:r>
      <w:r w:rsidRPr="00911A09">
        <w:rPr>
          <w:b/>
          <w:bCs/>
          <w:shd w:val="clear" w:color="auto" w:fill="FFFFFF"/>
        </w:rPr>
        <w:t>mistura</w:t>
      </w:r>
      <w:r w:rsidRPr="00911A09">
        <w:rPr>
          <w:shd w:val="clear" w:color="auto" w:fill="FFFFFF"/>
        </w:rPr>
        <w:t>, tais como seu ponto de fusão e ebulição, podem diferir de seus componentes puros.</w:t>
      </w:r>
    </w:p>
    <w:p w:rsidR="008D51E9" w:rsidRDefault="008D51E9" w:rsidP="002C0830">
      <w:pPr>
        <w:pStyle w:val="Estilo843"/>
        <w:numPr>
          <w:ilvl w:val="0"/>
          <w:numId w:val="0"/>
        </w:numPr>
        <w:ind w:left="284"/>
      </w:pPr>
    </w:p>
    <w:p w:rsidR="00911A09" w:rsidRDefault="00911A09" w:rsidP="002C0830">
      <w:pPr>
        <w:pStyle w:val="Estilo843"/>
        <w:numPr>
          <w:ilvl w:val="0"/>
          <w:numId w:val="0"/>
        </w:numPr>
        <w:ind w:left="284"/>
      </w:pPr>
      <w:r w:rsidRPr="00911A09">
        <w:t xml:space="preserve">Assinale a alternativa que apresenta um exemplo de mistura homogênea. </w:t>
      </w:r>
    </w:p>
    <w:p w:rsidR="002C0830" w:rsidRPr="00911A09" w:rsidRDefault="002C0830" w:rsidP="002C0830">
      <w:pPr>
        <w:pStyle w:val="Estilo843"/>
        <w:numPr>
          <w:ilvl w:val="0"/>
          <w:numId w:val="0"/>
        </w:numPr>
        <w:ind w:left="284"/>
      </w:pPr>
    </w:p>
    <w:p w:rsidR="00911A09" w:rsidRPr="00911A09" w:rsidRDefault="00911A09" w:rsidP="002C0830">
      <w:pPr>
        <w:pStyle w:val="Estilo844"/>
        <w:rPr>
          <w:lang w:eastAsia="zh-CN"/>
        </w:rPr>
      </w:pPr>
      <w:r w:rsidRPr="00911A09">
        <w:rPr>
          <w:lang w:eastAsia="zh-CN"/>
        </w:rPr>
        <w:t>a)</w:t>
      </w:r>
      <w:r w:rsidR="002C0830">
        <w:rPr>
          <w:lang w:eastAsia="zh-CN"/>
        </w:rPr>
        <w:t xml:space="preserve"> </w:t>
      </w:r>
      <w:r w:rsidRPr="00911A09">
        <w:t xml:space="preserve">gás nitrogênio + gás hélio </w:t>
      </w:r>
      <w:r w:rsidRPr="00911A09">
        <w:rPr>
          <w:lang w:eastAsia="zh-CN"/>
        </w:rPr>
        <w:t xml:space="preserve">  </w:t>
      </w:r>
    </w:p>
    <w:p w:rsidR="00911A09" w:rsidRPr="00911A09" w:rsidRDefault="00911A09" w:rsidP="002C0830">
      <w:pPr>
        <w:pStyle w:val="Estilo844"/>
        <w:rPr>
          <w:lang w:eastAsia="zh-CN"/>
        </w:rPr>
      </w:pPr>
      <w:r w:rsidRPr="00911A09">
        <w:rPr>
          <w:lang w:eastAsia="zh-CN"/>
        </w:rPr>
        <w:t>b)</w:t>
      </w:r>
      <w:r w:rsidRPr="00911A09">
        <w:t xml:space="preserve"> água + serragem  </w:t>
      </w:r>
      <w:r w:rsidRPr="00911A09">
        <w:rPr>
          <w:lang w:eastAsia="zh-CN"/>
        </w:rPr>
        <w:t xml:space="preserve">  </w:t>
      </w:r>
    </w:p>
    <w:p w:rsidR="00911A09" w:rsidRPr="00911A09" w:rsidRDefault="00911A09" w:rsidP="002C0830">
      <w:pPr>
        <w:pStyle w:val="Estilo844"/>
        <w:rPr>
          <w:lang w:eastAsia="zh-CN"/>
        </w:rPr>
      </w:pPr>
      <w:r w:rsidRPr="00911A09">
        <w:rPr>
          <w:lang w:eastAsia="zh-CN"/>
        </w:rPr>
        <w:t>c)</w:t>
      </w:r>
      <w:r w:rsidR="002C0830">
        <w:rPr>
          <w:lang w:eastAsia="zh-CN"/>
        </w:rPr>
        <w:t xml:space="preserve"> </w:t>
      </w:r>
      <w:r w:rsidRPr="00911A09">
        <w:t xml:space="preserve">água + óleo de cozinha </w:t>
      </w:r>
      <w:r w:rsidRPr="00911A09">
        <w:rPr>
          <w:lang w:eastAsia="zh-CN"/>
        </w:rPr>
        <w:t xml:space="preserve">  </w:t>
      </w:r>
    </w:p>
    <w:p w:rsidR="00911A09" w:rsidRPr="00911A09" w:rsidRDefault="00911A09" w:rsidP="002C0830">
      <w:pPr>
        <w:pStyle w:val="Estilo844"/>
        <w:rPr>
          <w:lang w:eastAsia="zh-CN"/>
        </w:rPr>
      </w:pPr>
      <w:r w:rsidRPr="00911A09">
        <w:rPr>
          <w:lang w:eastAsia="zh-CN"/>
        </w:rPr>
        <w:t>d)</w:t>
      </w:r>
      <w:r w:rsidR="002C0830">
        <w:rPr>
          <w:lang w:eastAsia="zh-CN"/>
        </w:rPr>
        <w:t xml:space="preserve"> </w:t>
      </w:r>
      <w:r w:rsidRPr="00911A09">
        <w:t xml:space="preserve">areia + sal de cozinha </w:t>
      </w:r>
      <w:r w:rsidRPr="00911A09">
        <w:rPr>
          <w:lang w:eastAsia="zh-CN"/>
        </w:rPr>
        <w:t xml:space="preserve">  </w:t>
      </w:r>
    </w:p>
    <w:p w:rsidR="00911A09" w:rsidRPr="00911A09" w:rsidRDefault="00911A09" w:rsidP="002C0830">
      <w:pPr>
        <w:pStyle w:val="Estilo844"/>
        <w:rPr>
          <w:lang w:eastAsia="zh-CN"/>
        </w:rPr>
      </w:pPr>
      <w:r w:rsidRPr="00911A09">
        <w:rPr>
          <w:lang w:eastAsia="zh-CN"/>
        </w:rPr>
        <w:t>e)</w:t>
      </w:r>
      <w:r w:rsidR="002C0830">
        <w:rPr>
          <w:lang w:eastAsia="zh-CN"/>
        </w:rPr>
        <w:t xml:space="preserve"> </w:t>
      </w:r>
      <w:r w:rsidRPr="00911A09">
        <w:t xml:space="preserve">água + gasolina </w:t>
      </w:r>
      <w:r w:rsidRPr="00911A09">
        <w:rPr>
          <w:lang w:eastAsia="zh-CN"/>
        </w:rPr>
        <w:t xml:space="preserve">  </w:t>
      </w:r>
    </w:p>
    <w:p w:rsidR="00911A09" w:rsidRPr="00911A09" w:rsidRDefault="00911A09" w:rsidP="00911A09">
      <w:pPr>
        <w:rPr>
          <w:rFonts w:ascii="Arial Narrow" w:hAnsi="Arial Narrow" w:cs="Tahoma"/>
          <w:sz w:val="18"/>
          <w:szCs w:val="20"/>
          <w:lang w:eastAsia="zh-CN"/>
        </w:rPr>
      </w:pPr>
    </w:p>
    <w:p w:rsidR="002C0830" w:rsidRDefault="002C0830" w:rsidP="002C0830">
      <w:pPr>
        <w:pStyle w:val="Estilo840"/>
      </w:pPr>
      <w:r>
        <w:t>GEOGRAFIA</w:t>
      </w:r>
      <w:r w:rsidR="008D51E9">
        <w:t xml:space="preserve"> – AUGUSTO RICHARD </w:t>
      </w:r>
      <w:r w:rsidR="008D51E9" w:rsidRPr="008D51E9">
        <w:t xml:space="preserve">- </w:t>
      </w:r>
      <w:r w:rsidR="008D51E9" w:rsidRPr="008D51E9">
        <w:rPr>
          <w:rFonts w:cs="Arial"/>
          <w:color w:val="000000"/>
          <w:szCs w:val="18"/>
        </w:rPr>
        <w:t>DEGRADAÇÃO DOS SOLOS, PROTEÇÃO E CONSERVAÇÃO DOS SOLOS</w:t>
      </w:r>
    </w:p>
    <w:p w:rsidR="002C0830" w:rsidRDefault="002C0830" w:rsidP="002C0830">
      <w:pPr>
        <w:pStyle w:val="Estilo825"/>
        <w:numPr>
          <w:ilvl w:val="0"/>
          <w:numId w:val="0"/>
        </w:numPr>
      </w:pPr>
    </w:p>
    <w:p w:rsidR="002C0830" w:rsidRPr="00F53AD1" w:rsidRDefault="002C0830" w:rsidP="002C0830">
      <w:pPr>
        <w:shd w:val="clear" w:color="auto" w:fill="FFFFFF"/>
        <w:jc w:val="center"/>
        <w:rPr>
          <w:color w:val="000000"/>
          <w:sz w:val="18"/>
          <w:szCs w:val="18"/>
        </w:rPr>
      </w:pPr>
      <w:r w:rsidRPr="00F53AD1">
        <w:rPr>
          <w:noProof/>
          <w:color w:val="000000"/>
        </w:rPr>
        <w:drawing>
          <wp:inline distT="0" distB="0" distL="0" distR="0" wp14:anchorId="599F4AE2" wp14:editId="4F089DB9">
            <wp:extent cx="3905250" cy="30289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05250" cy="3028950"/>
                    </a:xfrm>
                    <a:prstGeom prst="rect">
                      <a:avLst/>
                    </a:prstGeom>
                    <a:noFill/>
                    <a:ln>
                      <a:noFill/>
                    </a:ln>
                  </pic:spPr>
                </pic:pic>
              </a:graphicData>
            </a:graphic>
          </wp:inline>
        </w:drawing>
      </w:r>
    </w:p>
    <w:p w:rsidR="002C0830" w:rsidRPr="00F53AD1" w:rsidRDefault="002C0830" w:rsidP="002C0830">
      <w:pPr>
        <w:pStyle w:val="Estilo842"/>
        <w:jc w:val="center"/>
      </w:pPr>
      <w:r w:rsidRPr="00F53AD1">
        <w:t>Disponível em: http://www.botanic.com.br. Acesso em: 08/12/2013</w:t>
      </w:r>
    </w:p>
    <w:p w:rsidR="002C0830" w:rsidRDefault="002C0830" w:rsidP="002C0830">
      <w:pPr>
        <w:pStyle w:val="Estilo843"/>
        <w:numPr>
          <w:ilvl w:val="0"/>
          <w:numId w:val="0"/>
        </w:numPr>
        <w:ind w:left="284"/>
      </w:pPr>
    </w:p>
    <w:p w:rsidR="002C0830" w:rsidRPr="00F53AD1" w:rsidRDefault="002C0830" w:rsidP="008D51E9">
      <w:pPr>
        <w:pStyle w:val="Estilo843"/>
        <w:numPr>
          <w:ilvl w:val="0"/>
          <w:numId w:val="53"/>
        </w:numPr>
        <w:rPr>
          <w:szCs w:val="18"/>
        </w:rPr>
      </w:pPr>
      <w:r w:rsidRPr="00F53AD1">
        <w:t>A imagem mostra um dos maiores problemas da atualidade, a perda de solo devido à ocupação irregular</w:t>
      </w:r>
      <w:r w:rsidRPr="00DC5011">
        <w:t>,</w:t>
      </w:r>
      <w:r w:rsidRPr="00F53AD1">
        <w:t xml:space="preserve"> mau aproveitamento da terra</w:t>
      </w:r>
      <w:r w:rsidRPr="00DC5011">
        <w:t xml:space="preserve"> e a retirada da camada vegetal</w:t>
      </w:r>
      <w:r w:rsidRPr="00F53AD1">
        <w:t>. O processo de destruição do solo mostrado na figura, uma vez iniciado, não tem retorno, há medidas para conter seu avanço, mas não há garantias de recuperação da fertilidade perdida. Esses buracos são chamados de</w:t>
      </w:r>
    </w:p>
    <w:p w:rsidR="002C0830" w:rsidRDefault="002C0830" w:rsidP="002C0830">
      <w:pPr>
        <w:pStyle w:val="Estilo844"/>
      </w:pPr>
    </w:p>
    <w:p w:rsidR="002C0830" w:rsidRPr="00F53AD1" w:rsidRDefault="002C0830" w:rsidP="002C0830">
      <w:pPr>
        <w:pStyle w:val="Estilo844"/>
        <w:rPr>
          <w:szCs w:val="18"/>
        </w:rPr>
      </w:pPr>
      <w:r w:rsidRPr="00F53AD1">
        <w:t>a) deslizamento.</w:t>
      </w:r>
    </w:p>
    <w:p w:rsidR="002C0830" w:rsidRPr="00F53AD1" w:rsidRDefault="002C0830" w:rsidP="002C0830">
      <w:pPr>
        <w:pStyle w:val="Estilo844"/>
        <w:rPr>
          <w:szCs w:val="18"/>
        </w:rPr>
      </w:pPr>
      <w:r w:rsidRPr="00F53AD1">
        <w:t>b) voçoroca.</w:t>
      </w:r>
    </w:p>
    <w:p w:rsidR="002C0830" w:rsidRPr="00F53AD1" w:rsidRDefault="002C0830" w:rsidP="002C0830">
      <w:pPr>
        <w:pStyle w:val="Estilo844"/>
        <w:rPr>
          <w:szCs w:val="18"/>
        </w:rPr>
      </w:pPr>
      <w:r w:rsidRPr="00F53AD1">
        <w:t>c) afundamento.</w:t>
      </w:r>
    </w:p>
    <w:p w:rsidR="002C0830" w:rsidRPr="00F53AD1" w:rsidRDefault="002C0830" w:rsidP="002C0830">
      <w:pPr>
        <w:pStyle w:val="Estilo844"/>
        <w:rPr>
          <w:szCs w:val="18"/>
        </w:rPr>
      </w:pPr>
      <w:r w:rsidRPr="00F53AD1">
        <w:t>d) assoreamento.</w:t>
      </w:r>
    </w:p>
    <w:p w:rsidR="002C0830" w:rsidRDefault="002C0830" w:rsidP="008D51E9">
      <w:pPr>
        <w:pStyle w:val="Estilo844"/>
        <w:rPr>
          <w:szCs w:val="18"/>
        </w:rPr>
      </w:pPr>
      <w:r w:rsidRPr="00F53AD1">
        <w:t>e) lixiviação.</w:t>
      </w:r>
    </w:p>
    <w:p w:rsidR="008D51E9" w:rsidRDefault="008D51E9" w:rsidP="008D51E9">
      <w:pPr>
        <w:pStyle w:val="Estilo843"/>
        <w:numPr>
          <w:ilvl w:val="0"/>
          <w:numId w:val="0"/>
        </w:numPr>
        <w:rPr>
          <w:rFonts w:eastAsia="Times New Roman"/>
          <w:szCs w:val="18"/>
          <w:lang w:eastAsia="pt-BR"/>
        </w:rPr>
      </w:pPr>
    </w:p>
    <w:p w:rsidR="002C0830" w:rsidRPr="00DC5011" w:rsidRDefault="002C0830" w:rsidP="008D51E9">
      <w:pPr>
        <w:pStyle w:val="Estilo843"/>
        <w:numPr>
          <w:ilvl w:val="0"/>
          <w:numId w:val="53"/>
        </w:numPr>
        <w:ind w:left="284" w:firstLine="0"/>
      </w:pPr>
      <w:r w:rsidRPr="00DC5011">
        <w:t>Trata-se da perda progressiva da produtividade de biomas inteiros, afetando parcelas muito expressivas dos domínios subúmidos e semiáridos em todas as regiões quentes do mundo. É nessas áreas, ecologicamente transicionais que a pressão sobre a biomassa se faz sentir com muita força, devido à retirada da cobertura florestal, ao superpastoreio e às atividades mineradoras não controladas, desencadeando um quadro agudo de degradação ambiental, refletido pela incapacidade de suporte para o desenvolvimento de espécies vegetais, seja uma floresta natural ou plantações agrícolas.</w:t>
      </w:r>
    </w:p>
    <w:p w:rsidR="002C0830" w:rsidRPr="00DC5011" w:rsidRDefault="002C0830" w:rsidP="008D51E9">
      <w:pPr>
        <w:pStyle w:val="Estilo842"/>
        <w:ind w:left="284"/>
      </w:pPr>
      <w:r w:rsidRPr="00DC5011">
        <w:t xml:space="preserve">CONTI, J. B. A geografia física e as relações sociedade-natureza no mundo tropical. In: CARLOS; A. F. A. (Org.) </w:t>
      </w:r>
      <w:r w:rsidRPr="00DC5011">
        <w:rPr>
          <w:bCs/>
          <w:i/>
        </w:rPr>
        <w:t>Novos caminhos da</w:t>
      </w:r>
      <w:r w:rsidRPr="00DC5011">
        <w:rPr>
          <w:i/>
        </w:rPr>
        <w:t xml:space="preserve"> </w:t>
      </w:r>
      <w:r w:rsidRPr="00DC5011">
        <w:rPr>
          <w:bCs/>
          <w:i/>
        </w:rPr>
        <w:t>geografia</w:t>
      </w:r>
      <w:r w:rsidRPr="00DC5011">
        <w:t>. São Paulo: Contexto 1999 (adaptado).</w:t>
      </w:r>
    </w:p>
    <w:p w:rsidR="002C0830" w:rsidRDefault="002C0830" w:rsidP="002C0830">
      <w:pPr>
        <w:pStyle w:val="Estilo843"/>
        <w:numPr>
          <w:ilvl w:val="0"/>
          <w:numId w:val="0"/>
        </w:numPr>
        <w:ind w:left="284"/>
      </w:pPr>
    </w:p>
    <w:p w:rsidR="002C0830" w:rsidRDefault="002C0830" w:rsidP="002C0830">
      <w:pPr>
        <w:pStyle w:val="Estilo843"/>
        <w:numPr>
          <w:ilvl w:val="0"/>
          <w:numId w:val="0"/>
        </w:numPr>
        <w:ind w:left="284"/>
      </w:pPr>
      <w:r w:rsidRPr="00DC5011">
        <w:t xml:space="preserve">O texto enfatiza uma consequência da relação conflituosa entre a sociedade humana e o ambiente que diz respeito ao processo de </w:t>
      </w:r>
    </w:p>
    <w:p w:rsidR="002C0830" w:rsidRPr="00DC5011" w:rsidRDefault="002C0830" w:rsidP="002C0830">
      <w:pPr>
        <w:pStyle w:val="Estilo843"/>
        <w:numPr>
          <w:ilvl w:val="0"/>
          <w:numId w:val="0"/>
        </w:numPr>
        <w:ind w:left="284"/>
      </w:pPr>
    </w:p>
    <w:p w:rsidR="002C0830" w:rsidRPr="00DC5011" w:rsidRDefault="002C0830" w:rsidP="002C0830">
      <w:pPr>
        <w:pStyle w:val="Estilo844"/>
        <w:rPr>
          <w:lang w:val="en-US" w:eastAsia="zh-CN"/>
        </w:rPr>
      </w:pPr>
      <w:r w:rsidRPr="00DC5011">
        <w:rPr>
          <w:lang w:eastAsia="zh-CN"/>
        </w:rPr>
        <w:t xml:space="preserve">a) </w:t>
      </w:r>
      <w:r w:rsidRPr="00DC5011">
        <w:t xml:space="preserve">inversão térmica. </w:t>
      </w:r>
      <w:r w:rsidRPr="00DC5011">
        <w:rPr>
          <w:lang w:eastAsia="zh-CN"/>
        </w:rPr>
        <w:t xml:space="preserve">  </w:t>
      </w:r>
    </w:p>
    <w:p w:rsidR="002C0830" w:rsidRPr="00DC5011" w:rsidRDefault="002C0830" w:rsidP="002C0830">
      <w:pPr>
        <w:pStyle w:val="Estilo844"/>
        <w:rPr>
          <w:lang w:val="en-US" w:eastAsia="zh-CN"/>
        </w:rPr>
      </w:pPr>
      <w:r w:rsidRPr="00DC5011">
        <w:rPr>
          <w:lang w:eastAsia="zh-CN"/>
        </w:rPr>
        <w:t xml:space="preserve">b) </w:t>
      </w:r>
      <w:r w:rsidRPr="00DC5011">
        <w:t xml:space="preserve">poluição atmosférica. </w:t>
      </w:r>
      <w:r w:rsidRPr="00DC5011">
        <w:rPr>
          <w:lang w:eastAsia="zh-CN"/>
        </w:rPr>
        <w:t xml:space="preserve">  </w:t>
      </w:r>
    </w:p>
    <w:p w:rsidR="002C0830" w:rsidRPr="00DC5011" w:rsidRDefault="002C0830" w:rsidP="002C0830">
      <w:pPr>
        <w:pStyle w:val="Estilo844"/>
        <w:rPr>
          <w:lang w:val="en-US" w:eastAsia="zh-CN"/>
        </w:rPr>
      </w:pPr>
      <w:r w:rsidRPr="00DC5011">
        <w:rPr>
          <w:lang w:eastAsia="zh-CN"/>
        </w:rPr>
        <w:t xml:space="preserve">c) </w:t>
      </w:r>
      <w:r w:rsidRPr="00DC5011">
        <w:t xml:space="preserve">eutrofização da água. </w:t>
      </w:r>
      <w:r w:rsidRPr="00DC5011">
        <w:rPr>
          <w:lang w:eastAsia="zh-CN"/>
        </w:rPr>
        <w:t xml:space="preserve">  </w:t>
      </w:r>
    </w:p>
    <w:p w:rsidR="002C0830" w:rsidRPr="00DC5011" w:rsidRDefault="002C0830" w:rsidP="002C0830">
      <w:pPr>
        <w:pStyle w:val="Estilo844"/>
        <w:rPr>
          <w:lang w:val="en-US" w:eastAsia="zh-CN"/>
        </w:rPr>
      </w:pPr>
      <w:r w:rsidRPr="00DC5011">
        <w:rPr>
          <w:lang w:eastAsia="zh-CN"/>
        </w:rPr>
        <w:t xml:space="preserve">d) </w:t>
      </w:r>
      <w:r w:rsidRPr="00DC5011">
        <w:t xml:space="preserve">contaminação dos solos. </w:t>
      </w:r>
      <w:r w:rsidRPr="00DC5011">
        <w:rPr>
          <w:lang w:eastAsia="zh-CN"/>
        </w:rPr>
        <w:t xml:space="preserve">  </w:t>
      </w:r>
    </w:p>
    <w:p w:rsidR="002C0830" w:rsidRPr="00DC5011" w:rsidRDefault="002C0830" w:rsidP="002C0830">
      <w:pPr>
        <w:pStyle w:val="Estilo844"/>
        <w:rPr>
          <w:lang w:eastAsia="zh-CN"/>
        </w:rPr>
      </w:pPr>
      <w:r w:rsidRPr="00DC5011">
        <w:rPr>
          <w:lang w:eastAsia="zh-CN"/>
        </w:rPr>
        <w:t xml:space="preserve">e) </w:t>
      </w:r>
      <w:r w:rsidRPr="00DC5011">
        <w:t xml:space="preserve">desertificação de ecossistemas. </w:t>
      </w:r>
      <w:r w:rsidRPr="00DC5011">
        <w:rPr>
          <w:lang w:eastAsia="zh-CN"/>
        </w:rPr>
        <w:t xml:space="preserve">  </w:t>
      </w:r>
    </w:p>
    <w:p w:rsidR="002C0830" w:rsidRDefault="002C0830" w:rsidP="002C0830">
      <w:pPr>
        <w:pStyle w:val="Estilo844"/>
        <w:rPr>
          <w:lang w:eastAsia="zh-CN"/>
        </w:rPr>
      </w:pPr>
    </w:p>
    <w:p w:rsidR="002C0830" w:rsidRPr="00DC5011" w:rsidRDefault="002C0830" w:rsidP="008D51E9">
      <w:pPr>
        <w:pStyle w:val="Estilo843"/>
        <w:numPr>
          <w:ilvl w:val="0"/>
          <w:numId w:val="53"/>
        </w:numPr>
        <w:ind w:left="284" w:hanging="284"/>
      </w:pPr>
      <w:r w:rsidRPr="00DC5011">
        <w:t>A água que se acumula nas depressões do terreno começa a escoar pelas vertentes quando o solo está saturado e as poças não conseguem mais conter a água. Inicialmente o fluxo é difuso e, no estágio seguinte, é linear, quando esse fluxo começa a se concentrar. O desenvolvimento de microrravinas é o terceiro estágio.</w:t>
      </w:r>
    </w:p>
    <w:p w:rsidR="002C0830" w:rsidRPr="00DC5011" w:rsidRDefault="002C0830" w:rsidP="002C0830">
      <w:pPr>
        <w:pStyle w:val="Estilo842"/>
      </w:pPr>
      <w:r w:rsidRPr="00DC5011">
        <w:t xml:space="preserve">(Teresa G. Florenzano. “Introdução à geomorfologia”. </w:t>
      </w:r>
      <w:r w:rsidRPr="00DC5011">
        <w:rPr>
          <w:i/>
          <w:iCs/>
        </w:rPr>
        <w:t>In</w:t>
      </w:r>
      <w:r w:rsidRPr="00DC5011">
        <w:t xml:space="preserve">: </w:t>
      </w:r>
      <w:r w:rsidRPr="00DC5011">
        <w:rPr>
          <w:i/>
          <w:iCs/>
        </w:rPr>
        <w:t>Geomorfologia</w:t>
      </w:r>
      <w:r w:rsidRPr="00DC5011">
        <w:t>, 2008. Adaptado.)</w:t>
      </w:r>
    </w:p>
    <w:p w:rsidR="002C0830" w:rsidRPr="008D51E9" w:rsidRDefault="002C0830" w:rsidP="002C0830">
      <w:pPr>
        <w:pStyle w:val="Estilo844"/>
        <w:rPr>
          <w:sz w:val="6"/>
        </w:rPr>
      </w:pPr>
    </w:p>
    <w:p w:rsidR="002C0830" w:rsidRDefault="002C0830" w:rsidP="002C0830">
      <w:pPr>
        <w:pStyle w:val="Estilo844"/>
      </w:pPr>
      <w:r w:rsidRPr="00DC5011">
        <w:t xml:space="preserve">O movimento descrito no excerto é </w:t>
      </w:r>
    </w:p>
    <w:p w:rsidR="002C0830" w:rsidRPr="00DC5011" w:rsidRDefault="002C0830" w:rsidP="002C0830">
      <w:pPr>
        <w:pStyle w:val="Estilo844"/>
      </w:pPr>
    </w:p>
    <w:p w:rsidR="002C0830" w:rsidRPr="00DC5011" w:rsidRDefault="002C0830" w:rsidP="002C0830">
      <w:pPr>
        <w:pStyle w:val="Estilo844"/>
        <w:rPr>
          <w:lang w:val="en-US" w:eastAsia="zh-CN"/>
        </w:rPr>
      </w:pPr>
      <w:r w:rsidRPr="00DC5011">
        <w:rPr>
          <w:lang w:eastAsia="zh-CN"/>
        </w:rPr>
        <w:t xml:space="preserve">a) </w:t>
      </w:r>
      <w:r>
        <w:rPr>
          <w:lang w:eastAsia="zh-CN"/>
        </w:rPr>
        <w:tab/>
      </w:r>
      <w:r w:rsidRPr="00DC5011">
        <w:t xml:space="preserve">a infiltração, responsável pela formação de aquíferos.  </w:t>
      </w:r>
      <w:r w:rsidRPr="00DC5011">
        <w:rPr>
          <w:lang w:eastAsia="zh-CN"/>
        </w:rPr>
        <w:t xml:space="preserve">  </w:t>
      </w:r>
    </w:p>
    <w:p w:rsidR="002C0830" w:rsidRPr="00DC5011" w:rsidRDefault="002C0830" w:rsidP="002C0830">
      <w:pPr>
        <w:pStyle w:val="Estilo844"/>
        <w:rPr>
          <w:lang w:val="en-US" w:eastAsia="zh-CN"/>
        </w:rPr>
      </w:pPr>
      <w:r w:rsidRPr="00DC5011">
        <w:rPr>
          <w:lang w:eastAsia="zh-CN"/>
        </w:rPr>
        <w:t xml:space="preserve">b) </w:t>
      </w:r>
      <w:r>
        <w:rPr>
          <w:lang w:eastAsia="zh-CN"/>
        </w:rPr>
        <w:tab/>
      </w:r>
      <w:r w:rsidRPr="00DC5011">
        <w:t xml:space="preserve">a ressurgência, responsável pela formação dos solos.  </w:t>
      </w:r>
      <w:r w:rsidRPr="00DC5011">
        <w:rPr>
          <w:lang w:eastAsia="zh-CN"/>
        </w:rPr>
        <w:t xml:space="preserve">  </w:t>
      </w:r>
    </w:p>
    <w:p w:rsidR="002C0830" w:rsidRPr="00DC5011" w:rsidRDefault="002C0830" w:rsidP="002C0830">
      <w:pPr>
        <w:pStyle w:val="Estilo844"/>
        <w:rPr>
          <w:lang w:val="en-US" w:eastAsia="zh-CN"/>
        </w:rPr>
      </w:pPr>
      <w:r w:rsidRPr="00DC5011">
        <w:rPr>
          <w:lang w:eastAsia="zh-CN"/>
        </w:rPr>
        <w:t xml:space="preserve">c) </w:t>
      </w:r>
      <w:r>
        <w:rPr>
          <w:lang w:eastAsia="zh-CN"/>
        </w:rPr>
        <w:tab/>
      </w:r>
      <w:r w:rsidRPr="00DC5011">
        <w:t xml:space="preserve">o escoamento superficial, responsável pelos processos erosivos.  </w:t>
      </w:r>
      <w:r w:rsidRPr="00DC5011">
        <w:rPr>
          <w:lang w:eastAsia="zh-CN"/>
        </w:rPr>
        <w:t xml:space="preserve">  </w:t>
      </w:r>
    </w:p>
    <w:p w:rsidR="002C0830" w:rsidRPr="00DC5011" w:rsidRDefault="002C0830" w:rsidP="002C0830">
      <w:pPr>
        <w:pStyle w:val="Estilo844"/>
        <w:rPr>
          <w:lang w:val="en-US" w:eastAsia="zh-CN"/>
        </w:rPr>
      </w:pPr>
      <w:r w:rsidRPr="00DC5011">
        <w:rPr>
          <w:lang w:eastAsia="zh-CN"/>
        </w:rPr>
        <w:t xml:space="preserve">d) </w:t>
      </w:r>
      <w:r>
        <w:rPr>
          <w:lang w:eastAsia="zh-CN"/>
        </w:rPr>
        <w:tab/>
      </w:r>
      <w:r w:rsidRPr="00DC5011">
        <w:t xml:space="preserve">o transporte de massas, responsável pela criação de meandros.  </w:t>
      </w:r>
      <w:r w:rsidRPr="00DC5011">
        <w:rPr>
          <w:lang w:eastAsia="zh-CN"/>
        </w:rPr>
        <w:t xml:space="preserve">  </w:t>
      </w:r>
    </w:p>
    <w:p w:rsidR="002C0830" w:rsidRPr="002C0830" w:rsidRDefault="002C0830" w:rsidP="002C0830">
      <w:pPr>
        <w:pStyle w:val="Estilo844"/>
        <w:rPr>
          <w:spacing w:val="-2"/>
          <w:lang w:eastAsia="zh-CN"/>
        </w:rPr>
      </w:pPr>
      <w:r w:rsidRPr="00DC5011">
        <w:rPr>
          <w:lang w:eastAsia="zh-CN"/>
        </w:rPr>
        <w:t xml:space="preserve">e) </w:t>
      </w:r>
      <w:r>
        <w:rPr>
          <w:lang w:eastAsia="zh-CN"/>
        </w:rPr>
        <w:tab/>
      </w:r>
      <w:r w:rsidRPr="002C0830">
        <w:rPr>
          <w:spacing w:val="-2"/>
        </w:rPr>
        <w:t>o transporte exorreico, responsável pelo  desenvolvimento de planícies</w:t>
      </w:r>
    </w:p>
    <w:p w:rsidR="002C0830" w:rsidRDefault="002C0830" w:rsidP="002C0830">
      <w:pPr>
        <w:pStyle w:val="Estilo844"/>
        <w:rPr>
          <w:lang w:eastAsia="zh-CN"/>
        </w:rPr>
      </w:pPr>
    </w:p>
    <w:p w:rsidR="00CA4F99" w:rsidRPr="008D51E9" w:rsidRDefault="00CA4F99" w:rsidP="002C0830">
      <w:pPr>
        <w:pStyle w:val="Estilo844"/>
        <w:rPr>
          <w:sz w:val="4"/>
          <w:lang w:eastAsia="zh-CN"/>
        </w:rPr>
      </w:pPr>
    </w:p>
    <w:p w:rsidR="002C0830" w:rsidRPr="00DC5011" w:rsidRDefault="002C0830" w:rsidP="008D51E9">
      <w:pPr>
        <w:pStyle w:val="Estilo843"/>
        <w:numPr>
          <w:ilvl w:val="0"/>
          <w:numId w:val="53"/>
        </w:numPr>
        <w:ind w:left="284" w:hanging="284"/>
      </w:pPr>
      <w:r w:rsidRPr="00DC5011">
        <w:t>Um dos principais objetivos de se dar continuidade às pesquisas em erosão dos solos é o de procurar resolver os problemas oriundos desse processo, que, em última análise, geram uma série de impactos ambientais. Além disso, para a adoção de técnicas de conservação dos solos, é preciso conhecer como a água executa seu trabalho de remoção, transporte e deposição de sedimentos. A erosão causa, quase sempre, uma série de problemas ambientais, em nível local ou até mesmo em grandes áreas.</w:t>
      </w:r>
    </w:p>
    <w:p w:rsidR="002C0830" w:rsidRPr="00DC5011" w:rsidRDefault="002C0830" w:rsidP="002C0830">
      <w:pPr>
        <w:pStyle w:val="Estilo842"/>
      </w:pPr>
      <w:r w:rsidRPr="00DC5011">
        <w:t xml:space="preserve">GUERRA, A. J. T. Processos erosivos nas encostas. </w:t>
      </w:r>
      <w:r w:rsidRPr="00DC5011">
        <w:rPr>
          <w:i/>
          <w:iCs/>
        </w:rPr>
        <w:t>In</w:t>
      </w:r>
      <w:r w:rsidRPr="00DC5011">
        <w:t xml:space="preserve">: GUERRA, A. J. T.; CUNHA, S. B. </w:t>
      </w:r>
      <w:r w:rsidRPr="00DC5011">
        <w:rPr>
          <w:bCs/>
          <w:i/>
        </w:rPr>
        <w:t>Geomorfologia</w:t>
      </w:r>
      <w:r w:rsidRPr="00DC5011">
        <w:t>: uma atualização de bases e conceitos. Rio de Janeiro: Bertrand Brasil, 2007 (adaptado).</w:t>
      </w:r>
    </w:p>
    <w:p w:rsidR="002C0830" w:rsidRPr="00DC5011" w:rsidRDefault="002C0830" w:rsidP="002C0830">
      <w:pPr>
        <w:autoSpaceDE w:val="0"/>
        <w:autoSpaceDN w:val="0"/>
        <w:adjustRightInd w:val="0"/>
        <w:jc w:val="right"/>
        <w:rPr>
          <w:sz w:val="20"/>
          <w:szCs w:val="20"/>
        </w:rPr>
      </w:pPr>
    </w:p>
    <w:p w:rsidR="002C0830" w:rsidRDefault="002C0830" w:rsidP="002C0830">
      <w:pPr>
        <w:pStyle w:val="Estilo843"/>
        <w:numPr>
          <w:ilvl w:val="0"/>
          <w:numId w:val="0"/>
        </w:numPr>
        <w:ind w:left="284"/>
      </w:pPr>
      <w:r w:rsidRPr="000864D4">
        <w:t xml:space="preserve">A preservação do solo, principalmente em áreas de encostas, pode ser uma solução para evitar catástrofes em função da intensidade de fluxo hídrico. A prática humana que segue no caminho contrário a essa solução é </w:t>
      </w:r>
    </w:p>
    <w:p w:rsidR="002C0830" w:rsidRPr="000864D4" w:rsidRDefault="002C0830" w:rsidP="00CA4F99">
      <w:pPr>
        <w:pStyle w:val="Estilo842"/>
      </w:pPr>
    </w:p>
    <w:p w:rsidR="002C0830" w:rsidRPr="000864D4" w:rsidRDefault="002C0830" w:rsidP="002C0830">
      <w:pPr>
        <w:pStyle w:val="Estilo844"/>
        <w:rPr>
          <w:sz w:val="32"/>
          <w:szCs w:val="32"/>
          <w:lang w:val="en-US" w:eastAsia="zh-CN"/>
        </w:rPr>
      </w:pPr>
      <w:r w:rsidRPr="000864D4">
        <w:rPr>
          <w:lang w:eastAsia="zh-CN"/>
        </w:rPr>
        <w:t xml:space="preserve">a) </w:t>
      </w:r>
      <w:r w:rsidRPr="000864D4">
        <w:t xml:space="preserve">a aração. </w:t>
      </w:r>
      <w:r w:rsidRPr="000864D4">
        <w:rPr>
          <w:lang w:eastAsia="zh-CN"/>
        </w:rPr>
        <w:t xml:space="preserve">  </w:t>
      </w:r>
    </w:p>
    <w:p w:rsidR="002C0830" w:rsidRPr="000864D4" w:rsidRDefault="002C0830" w:rsidP="002C0830">
      <w:pPr>
        <w:pStyle w:val="Estilo844"/>
        <w:rPr>
          <w:sz w:val="32"/>
          <w:szCs w:val="32"/>
          <w:lang w:val="en-US" w:eastAsia="zh-CN"/>
        </w:rPr>
      </w:pPr>
      <w:r w:rsidRPr="000864D4">
        <w:rPr>
          <w:lang w:eastAsia="zh-CN"/>
        </w:rPr>
        <w:t xml:space="preserve">b) </w:t>
      </w:r>
      <w:r w:rsidRPr="000864D4">
        <w:t xml:space="preserve">o terraceamento. </w:t>
      </w:r>
      <w:r w:rsidRPr="000864D4">
        <w:rPr>
          <w:lang w:eastAsia="zh-CN"/>
        </w:rPr>
        <w:t xml:space="preserve">  </w:t>
      </w:r>
    </w:p>
    <w:p w:rsidR="002C0830" w:rsidRPr="000864D4" w:rsidRDefault="002C0830" w:rsidP="002C0830">
      <w:pPr>
        <w:pStyle w:val="Estilo844"/>
        <w:rPr>
          <w:sz w:val="32"/>
          <w:szCs w:val="32"/>
          <w:lang w:val="en-US" w:eastAsia="zh-CN"/>
        </w:rPr>
      </w:pPr>
      <w:r w:rsidRPr="000864D4">
        <w:rPr>
          <w:lang w:eastAsia="zh-CN"/>
        </w:rPr>
        <w:t xml:space="preserve">c) </w:t>
      </w:r>
      <w:r w:rsidRPr="000864D4">
        <w:t xml:space="preserve">o pousio. </w:t>
      </w:r>
      <w:r w:rsidRPr="000864D4">
        <w:rPr>
          <w:lang w:eastAsia="zh-CN"/>
        </w:rPr>
        <w:t xml:space="preserve">  </w:t>
      </w:r>
    </w:p>
    <w:p w:rsidR="002C0830" w:rsidRPr="000864D4" w:rsidRDefault="002C0830" w:rsidP="002C0830">
      <w:pPr>
        <w:pStyle w:val="Estilo844"/>
        <w:rPr>
          <w:sz w:val="32"/>
          <w:szCs w:val="32"/>
          <w:lang w:val="en-US" w:eastAsia="zh-CN"/>
        </w:rPr>
      </w:pPr>
      <w:r w:rsidRPr="000864D4">
        <w:rPr>
          <w:lang w:eastAsia="zh-CN"/>
        </w:rPr>
        <w:t xml:space="preserve">d) </w:t>
      </w:r>
      <w:r w:rsidRPr="000864D4">
        <w:t xml:space="preserve">a drenagem. </w:t>
      </w:r>
      <w:r w:rsidRPr="000864D4">
        <w:rPr>
          <w:lang w:eastAsia="zh-CN"/>
        </w:rPr>
        <w:t xml:space="preserve">  </w:t>
      </w:r>
    </w:p>
    <w:p w:rsidR="002C0830" w:rsidRPr="000864D4" w:rsidRDefault="002C0830" w:rsidP="002C0830">
      <w:pPr>
        <w:pStyle w:val="Estilo844"/>
        <w:rPr>
          <w:lang w:eastAsia="zh-CN"/>
        </w:rPr>
      </w:pPr>
      <w:r w:rsidRPr="000864D4">
        <w:rPr>
          <w:lang w:eastAsia="zh-CN"/>
        </w:rPr>
        <w:t xml:space="preserve">e) </w:t>
      </w:r>
      <w:r w:rsidRPr="000864D4">
        <w:t xml:space="preserve">o desmatamento. </w:t>
      </w:r>
      <w:r w:rsidRPr="000864D4">
        <w:rPr>
          <w:lang w:eastAsia="zh-CN"/>
        </w:rPr>
        <w:t xml:space="preserve">  </w:t>
      </w:r>
    </w:p>
    <w:p w:rsidR="00CA4F99" w:rsidRDefault="00CA4F99" w:rsidP="00CA4F99">
      <w:pPr>
        <w:pStyle w:val="Estilo842"/>
      </w:pPr>
    </w:p>
    <w:p w:rsidR="00CA4F99" w:rsidRPr="000864D4" w:rsidRDefault="00CA4F99" w:rsidP="008D51E9">
      <w:pPr>
        <w:pStyle w:val="Estilo843"/>
        <w:numPr>
          <w:ilvl w:val="0"/>
          <w:numId w:val="53"/>
        </w:numPr>
        <w:ind w:left="284" w:hanging="284"/>
      </w:pPr>
      <w:r w:rsidRPr="000864D4">
        <w:t xml:space="preserve">A degradação dos solos por diferentes fatores antrópicos tem provocado dois processos distintos, porém ambos têm deixado a base de sustentação dos biomas, os solos, sem condições suficientes à vegetação. Esses processos situam-se em biomas diferentes, distantes </w:t>
      </w:r>
      <w:r w:rsidRPr="000864D4">
        <w:rPr>
          <w:position w:val="-6"/>
        </w:rPr>
        <w:object w:dxaOrig="580" w:dyaOrig="260">
          <v:shape id="_x0000_i1026" type="#_x0000_t75" style="width:29.25pt;height:12.75pt" o:ole="">
            <v:imagedata r:id="rId21" o:title=""/>
          </v:shape>
          <o:OLEObject Type="Embed" ProgID="Equation.DSMT4" ShapeID="_x0000_i1026" DrawAspect="Content" ObjectID="_1647703756" r:id="rId22"/>
        </w:object>
      </w:r>
      <w:r w:rsidRPr="000864D4">
        <w:t xml:space="preserve"> quilômetros no sentido Norte-Sul. </w:t>
      </w:r>
    </w:p>
    <w:p w:rsidR="00CA4F99" w:rsidRPr="00DC5011" w:rsidRDefault="00CA4F99" w:rsidP="00CA4F99">
      <w:pPr>
        <w:pStyle w:val="Estilo842"/>
        <w:pBdr>
          <w:between w:val="none" w:sz="0" w:space="0" w:color="auto"/>
          <w:bar w:val="none" w:sz="0" w:color="auto"/>
        </w:pBdr>
      </w:pPr>
      <w:r w:rsidRPr="00DC5011">
        <w:t xml:space="preserve">Amazônia - http://www.greenpeace.org/brasil/pt/O-que-fazemos/Amazonia/; Caatinga - &lt;http://blogs.diariodonordeste.com.br/gestaoambiental/tag/associacao-caatinga/&gt;; Cerrado - &lt;http://pt.slideshare.net/davicante/o-cerrado&gt;; Mata Atlântica - &lt;http://www.ra-bugio.org.br/neutralizacaodecarbono.php&gt;. Pampa – MMA. </w:t>
      </w:r>
      <w:r w:rsidRPr="00DC5011">
        <w:rPr>
          <w:i/>
        </w:rPr>
        <w:t>Campos Sulinos, conservação e uso sustentável da biodiversidade</w:t>
      </w:r>
      <w:r w:rsidRPr="00DC5011">
        <w:t xml:space="preserve">. Brasília: MMA, 2009. </w:t>
      </w:r>
    </w:p>
    <w:p w:rsidR="00CA4F99" w:rsidRPr="00DC5011" w:rsidRDefault="00CA4F99" w:rsidP="00CA4F99">
      <w:pPr>
        <w:pStyle w:val="Estilo842"/>
        <w:pBdr>
          <w:between w:val="none" w:sz="0" w:space="0" w:color="auto"/>
          <w:bar w:val="none" w:sz="0" w:color="auto"/>
        </w:pBdr>
      </w:pPr>
    </w:p>
    <w:p w:rsidR="00CA4F99" w:rsidRDefault="00CA4F99" w:rsidP="00CA4F99">
      <w:pPr>
        <w:pStyle w:val="Estilo843"/>
        <w:numPr>
          <w:ilvl w:val="0"/>
          <w:numId w:val="0"/>
        </w:numPr>
        <w:ind w:left="284"/>
      </w:pPr>
      <w:r w:rsidRPr="000864D4">
        <w:t xml:space="preserve">Os processos de desertificação e de arenização ocorrem em determinados biomas, climas, regiões, devido a fatores antropogênicos que concorrem para sua ocorrência. Esses processos podem ser expressos, respectivamente, por </w:t>
      </w: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Default="008D51E9" w:rsidP="00CA4F99">
      <w:pPr>
        <w:pStyle w:val="Estilo843"/>
        <w:numPr>
          <w:ilvl w:val="0"/>
          <w:numId w:val="0"/>
        </w:numPr>
        <w:ind w:left="284"/>
      </w:pPr>
    </w:p>
    <w:p w:rsidR="008D51E9" w:rsidRPr="000864D4" w:rsidRDefault="008D51E9" w:rsidP="00CA4F99">
      <w:pPr>
        <w:pStyle w:val="Estilo843"/>
        <w:numPr>
          <w:ilvl w:val="0"/>
          <w:numId w:val="0"/>
        </w:numPr>
        <w:ind w:left="284"/>
      </w:pPr>
      <w:bookmarkStart w:id="0" w:name="_GoBack"/>
      <w:bookmarkEnd w:id="0"/>
    </w:p>
    <w:p w:rsidR="00CA4F99" w:rsidRDefault="00CA4F99" w:rsidP="00CA4F99">
      <w:pPr>
        <w:pStyle w:val="Estilo842"/>
      </w:pPr>
    </w:p>
    <w:p w:rsidR="00CA4F99" w:rsidRDefault="00CA4F99" w:rsidP="00CA4F99">
      <w:pPr>
        <w:pStyle w:val="Estilo844"/>
        <w:rPr>
          <w:lang w:eastAsia="zh-CN"/>
        </w:rPr>
      </w:pPr>
      <w:r w:rsidRPr="00A821BE">
        <w:rPr>
          <w:bCs/>
          <w:lang w:eastAsia="zh-CN"/>
        </w:rPr>
        <w:t>a)</w:t>
      </w:r>
      <w:r w:rsidRPr="00A821BE">
        <w:rPr>
          <w:lang w:eastAsia="zh-CN"/>
        </w:rPr>
        <w:t xml:space="preserve"> </w:t>
      </w:r>
    </w:p>
    <w:p w:rsidR="00CA4F99" w:rsidRPr="00A821BE" w:rsidRDefault="00CA4F99" w:rsidP="00CA4F99">
      <w:pPr>
        <w:pStyle w:val="Estilo844"/>
        <w:ind w:firstLine="0"/>
        <w:rPr>
          <w:sz w:val="24"/>
          <w:lang w:val="en-US" w:eastAsia="zh-CN"/>
        </w:rPr>
      </w:pPr>
      <w:r w:rsidRPr="00A821BE">
        <w:rPr>
          <w:noProof/>
        </w:rPr>
        <w:drawing>
          <wp:inline distT="0" distB="0" distL="0" distR="0" wp14:anchorId="6BA36D3A" wp14:editId="77A2434D">
            <wp:extent cx="5448300" cy="9715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48300" cy="971550"/>
                    </a:xfrm>
                    <a:prstGeom prst="rect">
                      <a:avLst/>
                    </a:prstGeom>
                    <a:noFill/>
                    <a:ln>
                      <a:noFill/>
                    </a:ln>
                  </pic:spPr>
                </pic:pic>
              </a:graphicData>
            </a:graphic>
          </wp:inline>
        </w:drawing>
      </w:r>
      <w:r w:rsidRPr="00A821BE">
        <w:t xml:space="preserve"> </w:t>
      </w:r>
      <w:r w:rsidRPr="00A821BE">
        <w:rPr>
          <w:lang w:eastAsia="zh-CN"/>
        </w:rPr>
        <w:t xml:space="preserve">  </w:t>
      </w:r>
    </w:p>
    <w:p w:rsidR="00CA4F99" w:rsidRDefault="00CA4F99" w:rsidP="00CA4F99">
      <w:pPr>
        <w:ind w:left="227" w:hanging="227"/>
        <w:rPr>
          <w:sz w:val="20"/>
          <w:szCs w:val="20"/>
          <w:lang w:eastAsia="zh-CN"/>
        </w:rPr>
      </w:pPr>
    </w:p>
    <w:p w:rsidR="008D51E9" w:rsidRDefault="008D51E9" w:rsidP="00CA4F99">
      <w:pPr>
        <w:ind w:left="227" w:hanging="227"/>
        <w:rPr>
          <w:sz w:val="20"/>
          <w:szCs w:val="20"/>
          <w:lang w:eastAsia="zh-CN"/>
        </w:rPr>
      </w:pPr>
    </w:p>
    <w:p w:rsidR="00CA4F99" w:rsidRDefault="00CA4F99" w:rsidP="00CA4F99">
      <w:pPr>
        <w:pStyle w:val="Estilo844"/>
        <w:rPr>
          <w:lang w:eastAsia="zh-CN"/>
        </w:rPr>
      </w:pPr>
      <w:r w:rsidRPr="00A821BE">
        <w:rPr>
          <w:lang w:eastAsia="zh-CN"/>
        </w:rPr>
        <w:t xml:space="preserve">b) </w:t>
      </w:r>
    </w:p>
    <w:p w:rsidR="00CA4F99" w:rsidRDefault="00CA4F99" w:rsidP="00CA4F99">
      <w:pPr>
        <w:pStyle w:val="Estilo844"/>
        <w:ind w:firstLine="0"/>
        <w:rPr>
          <w:lang w:eastAsia="zh-CN"/>
        </w:rPr>
      </w:pPr>
      <w:r w:rsidRPr="00DC5011">
        <w:rPr>
          <w:noProof/>
        </w:rPr>
        <w:drawing>
          <wp:inline distT="0" distB="0" distL="0" distR="0" wp14:anchorId="26FCDD48" wp14:editId="4DC1D3D2">
            <wp:extent cx="5448300" cy="9715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48300" cy="971550"/>
                    </a:xfrm>
                    <a:prstGeom prst="rect">
                      <a:avLst/>
                    </a:prstGeom>
                    <a:noFill/>
                    <a:ln>
                      <a:noFill/>
                    </a:ln>
                  </pic:spPr>
                </pic:pic>
              </a:graphicData>
            </a:graphic>
          </wp:inline>
        </w:drawing>
      </w:r>
      <w:r w:rsidRPr="00DC5011">
        <w:t xml:space="preserve"> </w:t>
      </w:r>
      <w:r w:rsidRPr="00DC5011">
        <w:rPr>
          <w:lang w:eastAsia="zh-CN"/>
        </w:rPr>
        <w:t xml:space="preserve">  </w:t>
      </w:r>
    </w:p>
    <w:p w:rsidR="00CA4F99" w:rsidRPr="00DC5011" w:rsidRDefault="00CA4F99" w:rsidP="00CA4F99">
      <w:pPr>
        <w:pStyle w:val="Estilo844"/>
        <w:rPr>
          <w:lang w:val="en-US" w:eastAsia="zh-CN"/>
        </w:rPr>
      </w:pPr>
    </w:p>
    <w:p w:rsidR="00CA4F99" w:rsidRDefault="00CA4F99" w:rsidP="00CA4F99">
      <w:pPr>
        <w:pStyle w:val="Estilo844"/>
        <w:rPr>
          <w:lang w:eastAsia="zh-CN"/>
        </w:rPr>
      </w:pPr>
      <w:r w:rsidRPr="00DC5011">
        <w:rPr>
          <w:lang w:eastAsia="zh-CN"/>
        </w:rPr>
        <w:t xml:space="preserve">c) </w:t>
      </w:r>
    </w:p>
    <w:p w:rsidR="00CA4F99" w:rsidRPr="00DC5011" w:rsidRDefault="00CA4F99" w:rsidP="00CA4F99">
      <w:pPr>
        <w:pStyle w:val="Estilo844"/>
        <w:ind w:firstLine="0"/>
        <w:rPr>
          <w:sz w:val="24"/>
          <w:lang w:val="en-US" w:eastAsia="zh-CN"/>
        </w:rPr>
      </w:pPr>
      <w:r w:rsidRPr="00DC5011">
        <w:rPr>
          <w:noProof/>
        </w:rPr>
        <w:drawing>
          <wp:inline distT="0" distB="0" distL="0" distR="0" wp14:anchorId="1FE7EFC4" wp14:editId="1FE5E8D4">
            <wp:extent cx="5353050" cy="9715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53050" cy="971550"/>
                    </a:xfrm>
                    <a:prstGeom prst="rect">
                      <a:avLst/>
                    </a:prstGeom>
                    <a:noFill/>
                    <a:ln>
                      <a:noFill/>
                    </a:ln>
                  </pic:spPr>
                </pic:pic>
              </a:graphicData>
            </a:graphic>
          </wp:inline>
        </w:drawing>
      </w:r>
      <w:r w:rsidRPr="00DC5011">
        <w:t xml:space="preserve"> </w:t>
      </w:r>
      <w:r w:rsidRPr="00DC5011">
        <w:rPr>
          <w:lang w:eastAsia="zh-CN"/>
        </w:rPr>
        <w:t xml:space="preserve">  </w:t>
      </w:r>
    </w:p>
    <w:p w:rsidR="00CA4F99" w:rsidRDefault="00CA4F99" w:rsidP="00CA4F99">
      <w:pPr>
        <w:pStyle w:val="Estilo844"/>
        <w:rPr>
          <w:lang w:eastAsia="zh-CN"/>
        </w:rPr>
      </w:pPr>
    </w:p>
    <w:p w:rsidR="00CA4F99" w:rsidRDefault="00CA4F99" w:rsidP="00CA4F99">
      <w:pPr>
        <w:pStyle w:val="Estilo844"/>
        <w:rPr>
          <w:lang w:eastAsia="zh-CN"/>
        </w:rPr>
      </w:pPr>
      <w:r w:rsidRPr="00DC5011">
        <w:rPr>
          <w:lang w:eastAsia="zh-CN"/>
        </w:rPr>
        <w:t xml:space="preserve">d) </w:t>
      </w:r>
    </w:p>
    <w:p w:rsidR="00CA4F99" w:rsidRPr="00DC5011" w:rsidRDefault="00CA4F99" w:rsidP="00CA4F99">
      <w:pPr>
        <w:pStyle w:val="Estilo844"/>
        <w:ind w:firstLine="0"/>
        <w:rPr>
          <w:sz w:val="24"/>
          <w:lang w:val="en-US" w:eastAsia="zh-CN"/>
        </w:rPr>
      </w:pPr>
      <w:r w:rsidRPr="00DC5011">
        <w:rPr>
          <w:noProof/>
        </w:rPr>
        <w:drawing>
          <wp:inline distT="0" distB="0" distL="0" distR="0" wp14:anchorId="5221D073" wp14:editId="7646B7E5">
            <wp:extent cx="5457825" cy="9715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57825" cy="971550"/>
                    </a:xfrm>
                    <a:prstGeom prst="rect">
                      <a:avLst/>
                    </a:prstGeom>
                    <a:noFill/>
                    <a:ln>
                      <a:noFill/>
                    </a:ln>
                  </pic:spPr>
                </pic:pic>
              </a:graphicData>
            </a:graphic>
          </wp:inline>
        </w:drawing>
      </w:r>
      <w:r w:rsidRPr="00DC5011">
        <w:t xml:space="preserve"> </w:t>
      </w:r>
      <w:r w:rsidRPr="00DC5011">
        <w:rPr>
          <w:lang w:eastAsia="zh-CN"/>
        </w:rPr>
        <w:t xml:space="preserve">  </w:t>
      </w:r>
    </w:p>
    <w:p w:rsidR="00CA4F99" w:rsidRDefault="00CA4F99" w:rsidP="00CA4F99">
      <w:pPr>
        <w:pStyle w:val="Estilo844"/>
        <w:rPr>
          <w:lang w:eastAsia="zh-CN"/>
        </w:rPr>
      </w:pPr>
    </w:p>
    <w:p w:rsidR="00CA4F99" w:rsidRDefault="00CA4F99" w:rsidP="00CA4F99">
      <w:pPr>
        <w:pStyle w:val="Estilo844"/>
        <w:rPr>
          <w:lang w:eastAsia="zh-CN"/>
        </w:rPr>
      </w:pPr>
      <w:r w:rsidRPr="00DC5011">
        <w:rPr>
          <w:lang w:eastAsia="zh-CN"/>
        </w:rPr>
        <w:t xml:space="preserve">e) </w:t>
      </w:r>
    </w:p>
    <w:p w:rsidR="00CA4F99" w:rsidRDefault="00CA4F99" w:rsidP="00CA4F99">
      <w:pPr>
        <w:pStyle w:val="Estilo844"/>
        <w:ind w:firstLine="0"/>
      </w:pPr>
      <w:r w:rsidRPr="00DC5011">
        <w:rPr>
          <w:noProof/>
        </w:rPr>
        <w:drawing>
          <wp:inline distT="0" distB="0" distL="0" distR="0" wp14:anchorId="1209D085" wp14:editId="1D912967">
            <wp:extent cx="5305425" cy="97155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05425" cy="971550"/>
                    </a:xfrm>
                    <a:prstGeom prst="rect">
                      <a:avLst/>
                    </a:prstGeom>
                    <a:noFill/>
                    <a:ln>
                      <a:noFill/>
                    </a:ln>
                  </pic:spPr>
                </pic:pic>
              </a:graphicData>
            </a:graphic>
          </wp:inline>
        </w:drawing>
      </w:r>
    </w:p>
    <w:sectPr w:rsidR="00CA4F99" w:rsidSect="00BC5BF6">
      <w:type w:val="continuous"/>
      <w:pgSz w:w="11907" w:h="16839" w:code="9"/>
      <w:pgMar w:top="11" w:right="567" w:bottom="567" w:left="709"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3653" w:rsidRDefault="00F13653">
      <w:r>
        <w:separator/>
      </w:r>
    </w:p>
  </w:endnote>
  <w:endnote w:type="continuationSeparator" w:id="0">
    <w:p w:rsidR="00F13653" w:rsidRDefault="00F136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4E8BCB95" wp14:editId="640DE6F9">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3BC2DC"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462C21E" wp14:editId="5BBD9C57">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D51E9" w:rsidRPr="008D51E9">
                            <w:rPr>
                              <w:b/>
                              <w:bCs/>
                              <w:noProof/>
                              <w:color w:val="FFFFFF" w:themeColor="background1"/>
                              <w:sz w:val="16"/>
                              <w:szCs w:val="32"/>
                            </w:rPr>
                            <w:t>6</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462C21E"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D51E9" w:rsidRPr="008D51E9">
                      <w:rPr>
                        <w:b/>
                        <w:bCs/>
                        <w:noProof/>
                        <w:color w:val="FFFFFF" w:themeColor="background1"/>
                        <w:sz w:val="16"/>
                        <w:szCs w:val="32"/>
                      </w:rPr>
                      <w:t>6</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14238C3A" wp14:editId="32C73FA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B53494"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0E18E16" wp14:editId="0814A01D">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D51E9" w:rsidRPr="008D51E9">
                            <w:rPr>
                              <w:b/>
                              <w:bCs/>
                              <w:noProof/>
                              <w:color w:val="FFFFFF" w:themeColor="background1"/>
                              <w:sz w:val="16"/>
                              <w:szCs w:val="32"/>
                            </w:rPr>
                            <w:t>5</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0E18E16"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D51E9" w:rsidRPr="008D51E9">
                      <w:rPr>
                        <w:b/>
                        <w:bCs/>
                        <w:noProof/>
                        <w:color w:val="FFFFFF" w:themeColor="background1"/>
                        <w:sz w:val="16"/>
                        <w:szCs w:val="32"/>
                      </w:rPr>
                      <w:t>5</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6D1DAA4" wp14:editId="0BBD7DDA">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EB47DD"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7F91D77A" wp14:editId="190467D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D51E9" w:rsidRPr="008D51E9">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F91D77A"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D51E9" w:rsidRPr="008D51E9">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3653" w:rsidRDefault="00F13653">
      <w:r>
        <w:separator/>
      </w:r>
    </w:p>
  </w:footnote>
  <w:footnote w:type="continuationSeparator" w:id="0">
    <w:p w:rsidR="00F13653" w:rsidRDefault="00F136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4A586457" wp14:editId="3C0E329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07B70A7F" wp14:editId="141A5C7E">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525B03A5" wp14:editId="08A7C1C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5B03A5"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6C204A0" wp14:editId="7C384856">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DDBF45"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163BFFC2" wp14:editId="16CF7A57">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30950C4F" wp14:editId="61060F16">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407D9768" wp14:editId="2D265782">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7D976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32F7F131" wp14:editId="6CECABE8">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82B60F"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1A4F1BE7" wp14:editId="67EE3C91">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EB1AB5" w:rsidRDefault="009839CC" w:rsidP="00F15F12">
                          <w:pPr>
                            <w:rPr>
                              <w:rFonts w:ascii="Maiandra GD" w:hAnsi="Maiandra GD"/>
                              <w:b/>
                              <w:sz w:val="32"/>
                              <w14:shadow w14:blurRad="50800" w14:dist="50800" w14:dir="5400000" w14:sx="0" w14:sy="0" w14:kx="0" w14:ky="0" w14:algn="ctr">
                                <w14:srgbClr w14:val="000000">
                                  <w14:alpha w14:val="30000"/>
                                </w14:srgbClr>
                              </w14:shadow>
                            </w:rPr>
                          </w:pPr>
                          <w:r w:rsidRPr="00EB1AB5">
                            <w:rPr>
                              <w:rFonts w:ascii="Maiandra GD" w:hAnsi="Maiandra GD"/>
                              <w:b/>
                              <w:sz w:val="32"/>
                              <w14:shadow w14:blurRad="50800" w14:dist="50800" w14:dir="5400000" w14:sx="0" w14:sy="0" w14:kx="0" w14:ky="0" w14:algn="ctr">
                                <w14:srgbClr w14:val="000000">
                                  <w14:alpha w14:val="30000"/>
                                </w14:srgbClr>
                              </w14:shadow>
                            </w:rPr>
                            <w:t>1ª SÉRIE</w:t>
                          </w:r>
                          <w:r w:rsidR="00D70B94">
                            <w:rPr>
                              <w:rFonts w:ascii="Maiandra GD" w:hAnsi="Maiandra GD"/>
                              <w:b/>
                              <w:sz w:val="32"/>
                              <w14:shadow w14:blurRad="50800" w14:dist="50800" w14:dir="5400000" w14:sx="0" w14:sy="0" w14:kx="0" w14:ky="0" w14:algn="ctr">
                                <w14:srgbClr w14:val="000000">
                                  <w14:alpha w14:val="30000"/>
                                </w14:srgbClr>
                              </w14:shadow>
                            </w:rPr>
                            <w:t xml:space="preserve"> – E.M</w:t>
                          </w:r>
                        </w:p>
                        <w:p w:rsidR="00F06357" w:rsidRPr="00EB1AB5"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EB1AB5" w:rsidRDefault="00911A09" w:rsidP="00EC0C31">
                          <w:pPr>
                            <w:rPr>
                              <w:rFonts w:ascii="Maiandra GD" w:hAnsi="Maiandra GD"/>
                              <w:b/>
                              <w:sz w:val="22"/>
                            </w:rPr>
                          </w:pPr>
                          <w:r w:rsidRPr="00EB1AB5">
                            <w:rPr>
                              <w:rFonts w:ascii="Maiandra GD" w:hAnsi="Maiandra GD"/>
                              <w:b/>
                              <w:sz w:val="22"/>
                            </w:rPr>
                            <w:t>BIOLOGIA / QUIMICA / HISTÓRIA</w:t>
                          </w:r>
                        </w:p>
                        <w:p w:rsidR="00EC0C31" w:rsidRPr="00EB1AB5" w:rsidRDefault="00EC0C31" w:rsidP="00EC0C31">
                          <w:pPr>
                            <w:rPr>
                              <w:rFonts w:ascii="Maiandra GD" w:hAnsi="Maiandra GD"/>
                              <w:b/>
                              <w:sz w:val="10"/>
                            </w:rPr>
                          </w:pPr>
                        </w:p>
                        <w:p w:rsidR="00EC0C31" w:rsidRPr="00EB1AB5" w:rsidRDefault="00EC0C31" w:rsidP="00EC0C31">
                          <w:pPr>
                            <w:pStyle w:val="Estilo821"/>
                            <w:rPr>
                              <w:b/>
                            </w:rPr>
                          </w:pPr>
                          <w:r w:rsidRPr="00EB1AB5">
                            <w:rPr>
                              <w:b/>
                            </w:rPr>
                            <w:t>FICHA DE ATIVIDADE 0</w:t>
                          </w:r>
                          <w:r w:rsidR="004333F8" w:rsidRPr="00EB1AB5">
                            <w:rPr>
                              <w:b/>
                            </w:rPr>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4F1BE7"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EB1AB5" w:rsidRDefault="009839CC" w:rsidP="00F15F12">
                    <w:pPr>
                      <w:rPr>
                        <w:rFonts w:ascii="Maiandra GD" w:hAnsi="Maiandra GD"/>
                        <w:b/>
                        <w:sz w:val="32"/>
                        <w14:shadow w14:blurRad="50800" w14:dist="50800" w14:dir="5400000" w14:sx="0" w14:sy="0" w14:kx="0" w14:ky="0" w14:algn="ctr">
                          <w14:srgbClr w14:val="000000">
                            <w14:alpha w14:val="30000"/>
                          </w14:srgbClr>
                        </w14:shadow>
                      </w:rPr>
                    </w:pPr>
                    <w:r w:rsidRPr="00EB1AB5">
                      <w:rPr>
                        <w:rFonts w:ascii="Maiandra GD" w:hAnsi="Maiandra GD"/>
                        <w:b/>
                        <w:sz w:val="32"/>
                        <w14:shadow w14:blurRad="50800" w14:dist="50800" w14:dir="5400000" w14:sx="0" w14:sy="0" w14:kx="0" w14:ky="0" w14:algn="ctr">
                          <w14:srgbClr w14:val="000000">
                            <w14:alpha w14:val="30000"/>
                          </w14:srgbClr>
                        </w14:shadow>
                      </w:rPr>
                      <w:t>1ª SÉRIE</w:t>
                    </w:r>
                    <w:r w:rsidR="00D70B94">
                      <w:rPr>
                        <w:rFonts w:ascii="Maiandra GD" w:hAnsi="Maiandra GD"/>
                        <w:b/>
                        <w:sz w:val="32"/>
                        <w14:shadow w14:blurRad="50800" w14:dist="50800" w14:dir="5400000" w14:sx="0" w14:sy="0" w14:kx="0" w14:ky="0" w14:algn="ctr">
                          <w14:srgbClr w14:val="000000">
                            <w14:alpha w14:val="30000"/>
                          </w14:srgbClr>
                        </w14:shadow>
                      </w:rPr>
                      <w:t xml:space="preserve"> – E.M</w:t>
                    </w:r>
                  </w:p>
                  <w:p w:rsidR="00F06357" w:rsidRPr="00EB1AB5"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EB1AB5" w:rsidRDefault="00911A09" w:rsidP="00EC0C31">
                    <w:pPr>
                      <w:rPr>
                        <w:rFonts w:ascii="Maiandra GD" w:hAnsi="Maiandra GD"/>
                        <w:b/>
                        <w:sz w:val="22"/>
                      </w:rPr>
                    </w:pPr>
                    <w:r w:rsidRPr="00EB1AB5">
                      <w:rPr>
                        <w:rFonts w:ascii="Maiandra GD" w:hAnsi="Maiandra GD"/>
                        <w:b/>
                        <w:sz w:val="22"/>
                      </w:rPr>
                      <w:t>BIOLOGIA / QUIMICA / HISTÓRIA</w:t>
                    </w:r>
                  </w:p>
                  <w:p w:rsidR="00EC0C31" w:rsidRPr="00EB1AB5" w:rsidRDefault="00EC0C31" w:rsidP="00EC0C31">
                    <w:pPr>
                      <w:rPr>
                        <w:rFonts w:ascii="Maiandra GD" w:hAnsi="Maiandra GD"/>
                        <w:b/>
                        <w:sz w:val="10"/>
                      </w:rPr>
                    </w:pPr>
                  </w:p>
                  <w:p w:rsidR="00EC0C31" w:rsidRPr="00EB1AB5" w:rsidRDefault="00EC0C31" w:rsidP="00EC0C31">
                    <w:pPr>
                      <w:pStyle w:val="Estilo821"/>
                      <w:rPr>
                        <w:b/>
                      </w:rPr>
                    </w:pPr>
                    <w:r w:rsidRPr="00EB1AB5">
                      <w:rPr>
                        <w:b/>
                      </w:rPr>
                      <w:t>FICHA DE ATIVIDADE 0</w:t>
                    </w:r>
                    <w:r w:rsidR="004333F8" w:rsidRPr="00EB1AB5">
                      <w:rPr>
                        <w:b/>
                      </w:rPr>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sidR="00D11A3F">
      <w:rPr>
        <w:noProof/>
      </w:rPr>
      <w:drawing>
        <wp:anchor distT="0" distB="0" distL="114300" distR="114300" simplePos="0" relativeHeight="251810304" behindDoc="0" locked="0" layoutInCell="1" allowOverlap="1" wp14:anchorId="399663BD" wp14:editId="597D1410">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2E7791D0" wp14:editId="3C21B6E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74726354" wp14:editId="63597C2F">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804F29"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7AFDFBD9" wp14:editId="7CB3BFCB">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DFBD9"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8907D02"/>
    <w:multiLevelType w:val="hybridMultilevel"/>
    <w:tmpl w:val="063470DC"/>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3B74F44"/>
    <w:multiLevelType w:val="hybridMultilevel"/>
    <w:tmpl w:val="3798299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8986596"/>
    <w:multiLevelType w:val="hybridMultilevel"/>
    <w:tmpl w:val="05FAAA82"/>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8">
    <w:nsid w:val="38D9124A"/>
    <w:multiLevelType w:val="hybridMultilevel"/>
    <w:tmpl w:val="B686A06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9">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0">
    <w:nsid w:val="3D7F7F5D"/>
    <w:multiLevelType w:val="hybridMultilevel"/>
    <w:tmpl w:val="B9242624"/>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21">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3">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5">
    <w:nsid w:val="46893AFF"/>
    <w:multiLevelType w:val="hybridMultilevel"/>
    <w:tmpl w:val="A718E454"/>
    <w:lvl w:ilvl="0" w:tplc="10748350">
      <w:start w:val="1"/>
      <w:numFmt w:val="decimal"/>
      <w:pStyle w:val="Estilo804"/>
      <w:lvlText w:val="%1)"/>
      <w:lvlJc w:val="left"/>
      <w:pPr>
        <w:ind w:left="644" w:hanging="360"/>
      </w:pPr>
      <w:rPr>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6">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7">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8">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9">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0">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31">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5D4E30E4"/>
    <w:multiLevelType w:val="hybridMultilevel"/>
    <w:tmpl w:val="1264F16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4">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5">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8">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9">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40">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1">
    <w:nsid w:val="708037CD"/>
    <w:multiLevelType w:val="hybridMultilevel"/>
    <w:tmpl w:val="CCE868DC"/>
    <w:lvl w:ilvl="0" w:tplc="04160013">
      <w:start w:val="1"/>
      <w:numFmt w:val="upperRoman"/>
      <w:lvlText w:val="%1."/>
      <w:lvlJc w:val="right"/>
      <w:pPr>
        <w:ind w:left="1146" w:hanging="360"/>
      </w:p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2">
    <w:nsid w:val="70ED72E4"/>
    <w:multiLevelType w:val="hybridMultilevel"/>
    <w:tmpl w:val="B5E6A6AE"/>
    <w:lvl w:ilvl="0" w:tplc="F72A86B4">
      <w:start w:val="1"/>
      <w:numFmt w:val="decimal"/>
      <w:lvlText w:val="%1)"/>
      <w:lvlJc w:val="left"/>
      <w:pPr>
        <w:ind w:left="644" w:hanging="360"/>
      </w:pPr>
      <w:rPr>
        <w:rFonts w:hint="default"/>
        <w:b/>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43">
    <w:nsid w:val="727E119F"/>
    <w:multiLevelType w:val="hybridMultilevel"/>
    <w:tmpl w:val="52C01C0A"/>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4">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5">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6">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7">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9"/>
  </w:num>
  <w:num w:numId="3">
    <w:abstractNumId w:val="4"/>
  </w:num>
  <w:num w:numId="4">
    <w:abstractNumId w:val="30"/>
  </w:num>
  <w:num w:numId="5">
    <w:abstractNumId w:val="45"/>
  </w:num>
  <w:num w:numId="6">
    <w:abstractNumId w:val="3"/>
  </w:num>
  <w:num w:numId="7">
    <w:abstractNumId w:val="47"/>
  </w:num>
  <w:num w:numId="8">
    <w:abstractNumId w:val="13"/>
  </w:num>
  <w:num w:numId="9">
    <w:abstractNumId w:val="12"/>
  </w:num>
  <w:num w:numId="10">
    <w:abstractNumId w:val="44"/>
  </w:num>
  <w:num w:numId="11">
    <w:abstractNumId w:val="6"/>
  </w:num>
  <w:num w:numId="12">
    <w:abstractNumId w:val="22"/>
  </w:num>
  <w:num w:numId="13">
    <w:abstractNumId w:val="23"/>
  </w:num>
  <w:num w:numId="14">
    <w:abstractNumId w:val="34"/>
  </w:num>
  <w:num w:numId="15">
    <w:abstractNumId w:val="35"/>
  </w:num>
  <w:num w:numId="16">
    <w:abstractNumId w:val="28"/>
  </w:num>
  <w:num w:numId="17">
    <w:abstractNumId w:val="38"/>
  </w:num>
  <w:num w:numId="18">
    <w:abstractNumId w:val="14"/>
  </w:num>
  <w:num w:numId="19">
    <w:abstractNumId w:val="27"/>
  </w:num>
  <w:num w:numId="20">
    <w:abstractNumId w:val="32"/>
  </w:num>
  <w:num w:numId="21">
    <w:abstractNumId w:val="2"/>
  </w:num>
  <w:num w:numId="22">
    <w:abstractNumId w:val="21"/>
  </w:num>
  <w:num w:numId="23">
    <w:abstractNumId w:val="15"/>
  </w:num>
  <w:num w:numId="24">
    <w:abstractNumId w:val="36"/>
  </w:num>
  <w:num w:numId="25">
    <w:abstractNumId w:val="37"/>
  </w:num>
  <w:num w:numId="26">
    <w:abstractNumId w:val="0"/>
  </w:num>
  <w:num w:numId="27">
    <w:abstractNumId w:val="8"/>
  </w:num>
  <w:num w:numId="28">
    <w:abstractNumId w:val="31"/>
  </w:num>
  <w:num w:numId="29">
    <w:abstractNumId w:val="40"/>
  </w:num>
  <w:num w:numId="30">
    <w:abstractNumId w:val="46"/>
  </w:num>
  <w:num w:numId="31">
    <w:abstractNumId w:val="16"/>
  </w:num>
  <w:num w:numId="32">
    <w:abstractNumId w:val="1"/>
  </w:num>
  <w:num w:numId="33">
    <w:abstractNumId w:val="24"/>
  </w:num>
  <w:num w:numId="34">
    <w:abstractNumId w:val="11"/>
  </w:num>
  <w:num w:numId="35">
    <w:abstractNumId w:val="25"/>
  </w:num>
  <w:num w:numId="36">
    <w:abstractNumId w:val="39"/>
  </w:num>
  <w:num w:numId="37">
    <w:abstractNumId w:val="9"/>
  </w:num>
  <w:num w:numId="3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3"/>
  </w:num>
  <w:num w:numId="41">
    <w:abstractNumId w:val="18"/>
  </w:num>
  <w:num w:numId="42">
    <w:abstractNumId w:val="20"/>
  </w:num>
  <w:num w:numId="43">
    <w:abstractNumId w:val="10"/>
  </w:num>
  <w:num w:numId="44">
    <w:abstractNumId w:val="41"/>
  </w:num>
  <w:num w:numId="45">
    <w:abstractNumId w:val="7"/>
  </w:num>
  <w:num w:numId="46">
    <w:abstractNumId w:val="17"/>
  </w:num>
  <w:num w:numId="47">
    <w:abstractNumId w:val="25"/>
    <w:lvlOverride w:ilvl="0">
      <w:startOverride w:val="1"/>
    </w:lvlOverride>
  </w:num>
  <w:num w:numId="48">
    <w:abstractNumId w:val="33"/>
  </w:num>
  <w:num w:numId="49">
    <w:abstractNumId w:val="25"/>
    <w:lvlOverride w:ilvl="0">
      <w:startOverride w:val="1"/>
    </w:lvlOverride>
  </w:num>
  <w:num w:numId="50">
    <w:abstractNumId w:val="25"/>
    <w:lvlOverride w:ilvl="0">
      <w:startOverride w:val="1"/>
    </w:lvlOverride>
  </w:num>
  <w:num w:numId="51">
    <w:abstractNumId w:val="25"/>
    <w:lvlOverride w:ilvl="0">
      <w:startOverride w:val="1"/>
    </w:lvlOverride>
  </w:num>
  <w:num w:numId="52">
    <w:abstractNumId w:val="25"/>
    <w:lvlOverride w:ilvl="0">
      <w:startOverride w:val="1"/>
    </w:lvlOverride>
  </w:num>
  <w:num w:numId="53">
    <w:abstractNumId w:val="4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17708"/>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C7D76"/>
    <w:rsid w:val="008D293E"/>
    <w:rsid w:val="008D3262"/>
    <w:rsid w:val="008D3510"/>
    <w:rsid w:val="008D4069"/>
    <w:rsid w:val="008D51E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5BF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0B94"/>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1AB5"/>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653"/>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2A4078E4-B189-4FB7-8A24-FB644D373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6.wmf"/><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gi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nfoescola.com/wp-content/uploads/2018/02/Clipboard01-404.jpg" TargetMode="External"/><Relationship Id="rId22" Type="http://schemas.openxmlformats.org/officeDocument/2006/relationships/oleObject" Target="embeddings/oleObject2.bin"/><Relationship Id="rId27" Type="http://schemas.openxmlformats.org/officeDocument/2006/relationships/image" Target="media/image14.wmf"/></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header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g"/><Relationship Id="rId1" Type="http://schemas.openxmlformats.org/officeDocument/2006/relationships/image" Target="media/image1.jpeg"/><Relationship Id="rId4" Type="http://schemas.openxmlformats.org/officeDocument/2006/relationships/image" Target="media/image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396276-5936-411F-B68F-0E6E089EA4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Pages>
  <Words>2339</Words>
  <Characters>12631</Characters>
  <Application>Microsoft Office Word</Application>
  <DocSecurity>0</DocSecurity>
  <Lines>105</Lines>
  <Paragraphs>29</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4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5</cp:revision>
  <cp:lastPrinted>2020-03-20T22:10:00Z</cp:lastPrinted>
  <dcterms:created xsi:type="dcterms:W3CDTF">2020-04-06T21:11:00Z</dcterms:created>
  <dcterms:modified xsi:type="dcterms:W3CDTF">2020-04-06T21:43:00Z</dcterms:modified>
</cp:coreProperties>
</file>